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0712" w:rsidRPr="000752F6" w:rsidRDefault="00EE0712" w:rsidP="00EE0712">
      <w:pPr>
        <w:rPr>
          <w:sz w:val="24"/>
          <w:szCs w:val="24"/>
        </w:rPr>
      </w:pPr>
      <w:r w:rsidRPr="000752F6">
        <w:rPr>
          <w:rFonts w:hint="eastAsia"/>
          <w:sz w:val="24"/>
          <w:szCs w:val="24"/>
        </w:rPr>
        <w:t>1.</w:t>
      </w:r>
      <w:r w:rsidRPr="000752F6">
        <w:rPr>
          <w:rFonts w:hint="eastAsia"/>
          <w:sz w:val="24"/>
          <w:szCs w:val="24"/>
        </w:rPr>
        <w:t>波导尺寸为</w:t>
      </w:r>
      <w:r w:rsidRPr="000752F6">
        <w:rPr>
          <w:rFonts w:hint="eastAsia"/>
          <w:sz w:val="24"/>
          <w:szCs w:val="24"/>
        </w:rPr>
        <w:t>23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×10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0752F6">
        <w:rPr>
          <w:rFonts w:hint="eastAsia"/>
          <w:sz w:val="24"/>
          <w:szCs w:val="24"/>
        </w:rPr>
        <w:t>的矩形波导中填充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6.25</m:t>
        </m:r>
      </m:oMath>
      <w:r w:rsidRPr="000752F6">
        <w:rPr>
          <w:rFonts w:hint="eastAsia"/>
          <w:sz w:val="24"/>
          <w:szCs w:val="24"/>
        </w:rPr>
        <w:t>的理想介质。试求：</w:t>
      </w:r>
    </w:p>
    <w:p w:rsidR="00EE0712" w:rsidRPr="000752F6" w:rsidRDefault="00EE0712" w:rsidP="00EE0712">
      <w:pPr>
        <w:rPr>
          <w:sz w:val="24"/>
          <w:szCs w:val="24"/>
        </w:rPr>
      </w:pPr>
      <w:r w:rsidRPr="000752F6">
        <w:rPr>
          <w:rFonts w:hint="eastAsia"/>
          <w:sz w:val="24"/>
          <w:szCs w:val="24"/>
        </w:rPr>
        <w:t>(1)</w:t>
      </w:r>
      <w:r w:rsidRPr="000752F6">
        <w:rPr>
          <w:rFonts w:hint="eastAsia"/>
          <w:sz w:val="24"/>
          <w:szCs w:val="24"/>
        </w:rPr>
        <w:t>、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、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、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、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M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的</m:t>
        </m:r>
        <m:r>
          <m:rPr>
            <m:sty m:val="p"/>
          </m:rPr>
          <w:rPr>
            <w:rFonts w:ascii="Cambria Math" w:hAnsi="Cambria Math"/>
            <w:sz w:val="24"/>
            <w:szCs w:val="24"/>
            <w:highlight w:val="yellow"/>
          </w:rPr>
          <m:t>截止波长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。</m:t>
        </m:r>
      </m:oMath>
    </w:p>
    <w:p w:rsidR="00EE0712" w:rsidRPr="000752F6" w:rsidRDefault="00EE0712" w:rsidP="00EE0712">
      <w:pPr>
        <w:rPr>
          <w:sz w:val="24"/>
          <w:szCs w:val="24"/>
        </w:rPr>
      </w:pPr>
      <w:r w:rsidRPr="000752F6">
        <w:rPr>
          <w:rFonts w:hint="eastAsia"/>
          <w:sz w:val="24"/>
          <w:szCs w:val="24"/>
        </w:rPr>
        <w:t>(2)</w:t>
      </w:r>
      <w:r>
        <w:rPr>
          <w:rFonts w:hint="eastAsia"/>
          <w:sz w:val="24"/>
          <w:szCs w:val="24"/>
        </w:rPr>
        <w:t>、若要求波导中只</w:t>
      </w:r>
      <w:r w:rsidRPr="000752F6">
        <w:rPr>
          <w:rFonts w:hint="eastAsia"/>
          <w:sz w:val="24"/>
          <w:szCs w:val="24"/>
        </w:rPr>
        <w:t>传输主模，求</w:t>
      </w:r>
      <w:r w:rsidRPr="00BD3BD5">
        <w:rPr>
          <w:rFonts w:hint="eastAsia"/>
          <w:sz w:val="24"/>
          <w:szCs w:val="24"/>
          <w:highlight w:val="yellow"/>
        </w:rPr>
        <w:t>工作波长范围</w:t>
      </w:r>
      <w:r w:rsidRPr="000752F6">
        <w:rPr>
          <w:rFonts w:hint="eastAsia"/>
          <w:sz w:val="24"/>
          <w:szCs w:val="24"/>
        </w:rPr>
        <w:t>。</w:t>
      </w:r>
    </w:p>
    <w:p w:rsidR="00EE0712" w:rsidRDefault="00EE0712" w:rsidP="00EE0712">
      <w:r>
        <w:rPr>
          <w:rFonts w:hint="eastAsia"/>
        </w:rPr>
        <w:t>1</w:t>
      </w:r>
      <w:r>
        <w:rPr>
          <w:rFonts w:hint="eastAsia"/>
        </w:rPr>
        <w:t>、</w:t>
      </w:r>
      <w:r w:rsidR="00E659ED">
        <w:rPr>
          <w:rFonts w:hint="eastAsia"/>
        </w:rPr>
        <w:t>解</w:t>
      </w:r>
      <w:r w:rsidR="00E659ED">
        <w:t>：</w:t>
      </w:r>
    </w:p>
    <w:p w:rsidR="00EE0712" w:rsidRDefault="00EE0712" w:rsidP="00EE071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36449">
        <w:rPr>
          <w:position w:val="-60"/>
        </w:rPr>
        <w:object w:dxaOrig="21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1pt;height:49.05pt" o:ole="">
            <v:imagedata r:id="rId7" o:title=""/>
          </v:shape>
          <o:OLEObject Type="Embed" ProgID="Equation.DSMT4" ShapeID="_x0000_i1025" DrawAspect="Content" ObjectID="_1544728054" r:id="rId8"/>
        </w:object>
      </w:r>
    </w:p>
    <w:p w:rsidR="00EE0712" w:rsidRDefault="00EE0712" w:rsidP="00EE0712">
      <w:pPr>
        <w:ind w:firstLineChars="250" w:firstLine="525"/>
      </w:pPr>
      <w:r w:rsidRPr="00336449">
        <w:rPr>
          <w:position w:val="-14"/>
        </w:rPr>
        <w:object w:dxaOrig="2160" w:dyaOrig="380">
          <v:shape id="_x0000_i1026" type="#_x0000_t75" style="width:108.2pt;height:18.55pt" o:ole="">
            <v:imagedata r:id="rId9" o:title=""/>
          </v:shape>
          <o:OLEObject Type="Embed" ProgID="Equation.DSMT4" ShapeID="_x0000_i1026" DrawAspect="Content" ObjectID="_1544728055" r:id="rId10"/>
        </w:object>
      </w:r>
      <w:r>
        <w:rPr>
          <w:rFonts w:hint="eastAsia"/>
        </w:rPr>
        <w:t xml:space="preserve"> </w:t>
      </w:r>
    </w:p>
    <w:p w:rsidR="00EE0712" w:rsidRDefault="00EE0712" w:rsidP="00EE0712">
      <w:r>
        <w:rPr>
          <w:rFonts w:hint="eastAsia"/>
        </w:rPr>
        <w:t xml:space="preserve">     </w:t>
      </w:r>
      <w:r w:rsidRPr="00336449">
        <w:rPr>
          <w:position w:val="-14"/>
        </w:rPr>
        <w:object w:dxaOrig="2040" w:dyaOrig="380">
          <v:shape id="_x0000_i1027" type="#_x0000_t75" style="width:102.05pt;height:18.55pt" o:ole="">
            <v:imagedata r:id="rId11" o:title=""/>
          </v:shape>
          <o:OLEObject Type="Embed" ProgID="Equation.DSMT4" ShapeID="_x0000_i1027" DrawAspect="Content" ObjectID="_1544728056" r:id="rId12"/>
        </w:object>
      </w:r>
      <w:r>
        <w:rPr>
          <w:rFonts w:hint="eastAsia"/>
        </w:rPr>
        <w:t xml:space="preserve"> </w:t>
      </w:r>
    </w:p>
    <w:p w:rsidR="00EE0712" w:rsidRDefault="00EE0712" w:rsidP="00EE0712">
      <w:r>
        <w:rPr>
          <w:rFonts w:hint="eastAsia"/>
        </w:rPr>
        <w:t xml:space="preserve">     </w:t>
      </w:r>
      <w:r w:rsidRPr="00336449">
        <w:rPr>
          <w:position w:val="-14"/>
        </w:rPr>
        <w:object w:dxaOrig="2140" w:dyaOrig="380">
          <v:shape id="_x0000_i1028" type="#_x0000_t75" style="width:106.9pt;height:18.55pt" o:ole="">
            <v:imagedata r:id="rId13" o:title=""/>
          </v:shape>
          <o:OLEObject Type="Embed" ProgID="Equation.DSMT4" ShapeID="_x0000_i1028" DrawAspect="Content" ObjectID="_1544728057" r:id="rId14"/>
        </w:object>
      </w:r>
      <w:r>
        <w:rPr>
          <w:rFonts w:hint="eastAsia"/>
        </w:rPr>
        <w:t xml:space="preserve"> </w:t>
      </w:r>
    </w:p>
    <w:p w:rsidR="00EE0712" w:rsidRDefault="00EE0712" w:rsidP="00EE0712">
      <w:pPr>
        <w:ind w:firstLineChars="200" w:firstLine="420"/>
      </w:pPr>
      <w:r>
        <w:rPr>
          <w:rFonts w:hint="eastAsia"/>
        </w:rPr>
        <w:t xml:space="preserve"> </w:t>
      </w:r>
      <w:r w:rsidRPr="00336449">
        <w:rPr>
          <w:position w:val="-72"/>
        </w:rPr>
        <w:object w:dxaOrig="4560" w:dyaOrig="1100">
          <v:shape id="_x0000_i1029" type="#_x0000_t75" style="width:227.95pt;height:54.75pt" o:ole="">
            <v:imagedata r:id="rId15" o:title=""/>
          </v:shape>
          <o:OLEObject Type="Embed" ProgID="Equation.DSMT4" ShapeID="_x0000_i1029" DrawAspect="Content" ObjectID="_1544728058" r:id="rId16"/>
        </w:object>
      </w:r>
    </w:p>
    <w:p w:rsidR="00EE0712" w:rsidRDefault="00EE0712" w:rsidP="00EE0712">
      <w:pPr>
        <w:ind w:firstLineChars="200" w:firstLine="420"/>
      </w:pPr>
      <w:r>
        <w:rPr>
          <w:rFonts w:hint="eastAsia"/>
        </w:rPr>
        <w:t>(2)TE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模的单模传输条件为</w:t>
      </w:r>
      <w:r>
        <w:rPr>
          <w:rFonts w:hint="eastAsia"/>
        </w:rPr>
        <w:t xml:space="preserve"> </w:t>
      </w:r>
      <w:r w:rsidRPr="00336449">
        <w:rPr>
          <w:position w:val="-14"/>
        </w:rPr>
        <w:object w:dxaOrig="2060" w:dyaOrig="380">
          <v:shape id="_x0000_i1030" type="#_x0000_t75" style="width:103.35pt;height:18.55pt" o:ole="">
            <v:imagedata r:id="rId17" o:title=""/>
          </v:shape>
          <o:OLEObject Type="Embed" ProgID="Equation.DSMT4" ShapeID="_x0000_i1030" DrawAspect="Content" ObjectID="_1544728059" r:id="rId18"/>
        </w:object>
      </w:r>
      <w:r>
        <w:rPr>
          <w:rFonts w:hint="eastAsia"/>
        </w:rPr>
        <w:t xml:space="preserve">   </w:t>
      </w:r>
      <w:r>
        <w:rPr>
          <w:rFonts w:hint="eastAsia"/>
        </w:rPr>
        <w:t>即</w:t>
      </w:r>
      <w:r w:rsidRPr="00336449">
        <w:rPr>
          <w:position w:val="-6"/>
        </w:rPr>
        <w:object w:dxaOrig="1160" w:dyaOrig="279">
          <v:shape id="_x0000_i1031" type="#_x0000_t75" style="width:58.3pt;height:13.7pt" o:ole="">
            <v:imagedata r:id="rId19" o:title=""/>
          </v:shape>
          <o:OLEObject Type="Embed" ProgID="Equation.DSMT4" ShapeID="_x0000_i1031" DrawAspect="Content" ObjectID="_1544728060" r:id="rId20"/>
        </w:object>
      </w:r>
      <w:r>
        <w:rPr>
          <w:rFonts w:hint="eastAsia"/>
          <w:position w:val="-6"/>
        </w:rPr>
        <w:t>mm</w:t>
      </w:r>
    </w:p>
    <w:p w:rsidR="00EE0712" w:rsidRDefault="00EE0712" w:rsidP="00EE0712">
      <w:pPr>
        <w:ind w:firstLineChars="250" w:firstLine="525"/>
      </w:pPr>
      <w:r>
        <w:rPr>
          <w:rFonts w:hint="eastAsia"/>
        </w:rPr>
        <w:t>而</w:t>
      </w:r>
      <w:r w:rsidRPr="00336449">
        <w:rPr>
          <w:position w:val="-34"/>
        </w:rPr>
        <w:object w:dxaOrig="1380" w:dyaOrig="720">
          <v:shape id="_x0000_i1032" type="#_x0000_t75" style="width:68.9pt;height:36.2pt" o:ole="">
            <v:imagedata r:id="rId21" o:title=""/>
          </v:shape>
          <o:OLEObject Type="Embed" ProgID="Equation.DSMT4" ShapeID="_x0000_i1032" DrawAspect="Content" ObjectID="_1544728061" r:id="rId22"/>
        </w:object>
      </w:r>
      <w:r>
        <w:rPr>
          <w:rFonts w:hint="eastAsia"/>
        </w:rPr>
        <w:t>，即</w:t>
      </w:r>
      <w:r w:rsidRPr="00336449">
        <w:rPr>
          <w:position w:val="-12"/>
        </w:rPr>
        <w:object w:dxaOrig="980" w:dyaOrig="360">
          <v:shape id="_x0000_i1033" type="#_x0000_t75" style="width:49.05pt;height:18.1pt" o:ole="">
            <v:imagedata r:id="rId23" o:title=""/>
          </v:shape>
          <o:OLEObject Type="Embed" ProgID="Equation.DSMT4" ShapeID="_x0000_i1033" DrawAspect="Content" ObjectID="_1544728062" r:id="rId24"/>
        </w:object>
      </w:r>
    </w:p>
    <w:p w:rsidR="00EE0712" w:rsidRDefault="00EE0712" w:rsidP="00EE0712">
      <w:pPr>
        <w:ind w:firstLineChars="250" w:firstLine="525"/>
        <w:rPr>
          <w:position w:val="-12"/>
        </w:rPr>
      </w:pPr>
      <w:r>
        <w:rPr>
          <w:rFonts w:hint="eastAsia"/>
        </w:rPr>
        <w:t>所以工作波长的范围为</w:t>
      </w:r>
      <w:r w:rsidRPr="00336449">
        <w:rPr>
          <w:position w:val="-12"/>
        </w:rPr>
        <w:object w:dxaOrig="2220" w:dyaOrig="360">
          <v:shape id="_x0000_i1034" type="#_x0000_t75" style="width:110.85pt;height:18.1pt" o:ole="">
            <v:imagedata r:id="rId25" o:title=""/>
          </v:shape>
          <o:OLEObject Type="Embed" ProgID="Equation.DSMT4" ShapeID="_x0000_i1034" DrawAspect="Content" ObjectID="_1544728063" r:id="rId26"/>
        </w:object>
      </w:r>
    </w:p>
    <w:p w:rsidR="00E860AE" w:rsidRDefault="00E860AE" w:rsidP="00EE0712"/>
    <w:p w:rsidR="00EE0712" w:rsidRDefault="00EE0712" w:rsidP="00EE0712">
      <w:r>
        <w:rPr>
          <w:rFonts w:hint="eastAsia"/>
        </w:rPr>
        <w:t xml:space="preserve">2. </w:t>
      </w:r>
      <w:r>
        <w:rPr>
          <w:rFonts w:hint="eastAsia"/>
        </w:rPr>
        <w:t>空气同轴线内外导体的直径分别为</w:t>
      </w:r>
      <w:r w:rsidR="00073944" w:rsidRPr="00336449">
        <w:rPr>
          <w:position w:val="-6"/>
        </w:rPr>
        <w:object w:dxaOrig="1060" w:dyaOrig="279">
          <v:shape id="_x0000_i1035" type="#_x0000_t75" style="width:53.45pt;height:13.7pt" o:ole="">
            <v:imagedata r:id="rId27" o:title=""/>
          </v:shape>
          <o:OLEObject Type="Embed" ProgID="Equation.DSMT4" ShapeID="_x0000_i1035" DrawAspect="Content" ObjectID="_1544728064" r:id="rId28"/>
        </w:object>
      </w:r>
      <w:r>
        <w:rPr>
          <w:rFonts w:hint="eastAsia"/>
        </w:rPr>
        <w:t>，</w:t>
      </w:r>
      <w:r w:rsidR="00073944" w:rsidRPr="00336449">
        <w:rPr>
          <w:position w:val="-6"/>
        </w:rPr>
        <w:object w:dxaOrig="1100" w:dyaOrig="279">
          <v:shape id="_x0000_i1036" type="#_x0000_t75" style="width:54.75pt;height:13.7pt" o:ole="">
            <v:imagedata r:id="rId29" o:title=""/>
          </v:shape>
          <o:OLEObject Type="Embed" ProgID="Equation.DSMT4" ShapeID="_x0000_i1036" DrawAspect="Content" ObjectID="_1544728065" r:id="rId30"/>
        </w:object>
      </w:r>
      <w:r>
        <w:rPr>
          <w:rFonts w:hint="eastAsia"/>
        </w:rPr>
        <w:t>，求：</w:t>
      </w:r>
    </w:p>
    <w:p w:rsidR="00EE0712" w:rsidRDefault="00EE0712" w:rsidP="00EE071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该同轴线的特性阻抗</w:t>
      </w:r>
      <w:r w:rsidRPr="00336449">
        <w:rPr>
          <w:position w:val="-12"/>
        </w:rPr>
        <w:object w:dxaOrig="300" w:dyaOrig="360">
          <v:shape id="_x0000_i1037" type="#_x0000_t75" style="width:15pt;height:18.1pt" o:ole="">
            <v:imagedata r:id="rId31" o:title=""/>
          </v:shape>
          <o:OLEObject Type="Embed" ProgID="Equation.DSMT4" ShapeID="_x0000_i1037" DrawAspect="Content" ObjectID="_1544728066" r:id="rId32"/>
        </w:object>
      </w:r>
      <w:r>
        <w:rPr>
          <w:rFonts w:hint="eastAsia"/>
        </w:rPr>
        <w:t>；若工作波长为</w:t>
      </w:r>
      <w:r>
        <w:rPr>
          <w:rFonts w:hint="eastAsia"/>
        </w:rPr>
        <w:t>1m</w:t>
      </w:r>
      <w:r>
        <w:rPr>
          <w:rFonts w:hint="eastAsia"/>
        </w:rPr>
        <w:t>，则</w:t>
      </w:r>
      <w:r>
        <w:rPr>
          <w:rFonts w:hint="eastAsia"/>
        </w:rPr>
        <w:t>TEM</w:t>
      </w:r>
      <w:r>
        <w:rPr>
          <w:rFonts w:hint="eastAsia"/>
        </w:rPr>
        <w:t>模的</w:t>
      </w:r>
      <w:r w:rsidRPr="00BD3BD5">
        <w:rPr>
          <w:rFonts w:hint="eastAsia"/>
          <w:highlight w:val="yellow"/>
        </w:rPr>
        <w:t>相速</w:t>
      </w:r>
      <w:r>
        <w:rPr>
          <w:rFonts w:hint="eastAsia"/>
        </w:rPr>
        <w:t>为多少？</w:t>
      </w:r>
    </w:p>
    <w:p w:rsidR="00EE0712" w:rsidRDefault="00EE0712" w:rsidP="00EE0712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537C1473" wp14:editId="5A295053">
            <wp:simplePos x="0" y="0"/>
            <wp:positionH relativeFrom="column">
              <wp:posOffset>2901950</wp:posOffset>
            </wp:positionH>
            <wp:positionV relativeFrom="paragraph">
              <wp:posOffset>167640</wp:posOffset>
            </wp:positionV>
            <wp:extent cx="2744470" cy="1235075"/>
            <wp:effectExtent l="19050" t="0" r="0" b="0"/>
            <wp:wrapSquare wrapText="bothSides"/>
            <wp:docPr id="1" name="图片 0" descr="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BMP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采用</w:t>
      </w:r>
      <w:r w:rsidRPr="00336449">
        <w:rPr>
          <w:position w:val="-12"/>
        </w:rPr>
        <w:object w:dxaOrig="940" w:dyaOrig="360">
          <v:shape id="_x0000_i1038" type="#_x0000_t75" style="width:46.8pt;height:18.1pt" o:ole="">
            <v:imagedata r:id="rId34" o:title=""/>
          </v:shape>
          <o:OLEObject Type="Embed" ProgID="Equation.DSMT4" ShapeID="_x0000_i1038" DrawAspect="Content" ObjectID="_1544728067" r:id="rId35"/>
        </w:object>
      </w:r>
      <w:r>
        <w:rPr>
          <w:rFonts w:hint="eastAsia"/>
        </w:rPr>
        <w:t>的介质环支撑，如图所示，为使介质薄片的装入不引起反射，介质</w:t>
      </w:r>
      <w:r w:rsidRPr="00BD3BD5">
        <w:rPr>
          <w:rFonts w:hint="eastAsia"/>
          <w:highlight w:val="yellow"/>
        </w:rPr>
        <w:t>中心孔直径</w:t>
      </w:r>
      <w:r w:rsidR="00073944" w:rsidRPr="00073944">
        <w:rPr>
          <w:position w:val="-10"/>
        </w:rPr>
        <w:object w:dxaOrig="320" w:dyaOrig="320">
          <v:shape id="_x0000_i1039" type="#_x0000_t75" style="width:15.45pt;height:16.35pt" o:ole="">
            <v:imagedata r:id="rId36" o:title=""/>
          </v:shape>
          <o:OLEObject Type="Embed" ProgID="Equation.DSMT4" ShapeID="_x0000_i1039" DrawAspect="Content" ObjectID="_1544728068" r:id="rId37"/>
        </w:object>
      </w:r>
      <w:r>
        <w:rPr>
          <w:rFonts w:hint="eastAsia"/>
        </w:rPr>
        <w:t>应为多少？</w:t>
      </w:r>
      <w:r>
        <w:rPr>
          <w:rFonts w:hint="eastAsia"/>
        </w:rPr>
        <w:t xml:space="preserve">    </w:t>
      </w:r>
    </w:p>
    <w:p w:rsidR="00EE0712" w:rsidRDefault="00EE0712" w:rsidP="00EE0712"/>
    <w:p w:rsidR="00EE0712" w:rsidRDefault="00EE0712" w:rsidP="00EE071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使用题（</w:t>
      </w:r>
      <w:r>
        <w:rPr>
          <w:rFonts w:hint="eastAsia"/>
        </w:rPr>
        <w:t>2</w:t>
      </w:r>
      <w:r>
        <w:rPr>
          <w:rFonts w:hint="eastAsia"/>
        </w:rPr>
        <w:t>）中介质环支撑的条件下，求该同轴线中不产生高次模的</w:t>
      </w:r>
      <w:r w:rsidRPr="00BD3BD5">
        <w:rPr>
          <w:rFonts w:hint="eastAsia"/>
          <w:highlight w:val="yellow"/>
        </w:rPr>
        <w:t>最高工作频率</w:t>
      </w:r>
      <w:r>
        <w:rPr>
          <w:rFonts w:hint="eastAsia"/>
        </w:rPr>
        <w:t>。</w:t>
      </w:r>
    </w:p>
    <w:p w:rsidR="00EE0712" w:rsidRPr="00D41618" w:rsidRDefault="00EE0712" w:rsidP="00EE0712"/>
    <w:p w:rsidR="00073944" w:rsidRDefault="00073944" w:rsidP="00073944">
      <w:r>
        <w:rPr>
          <w:rFonts w:hint="eastAsia"/>
        </w:rPr>
        <w:t xml:space="preserve">2. </w:t>
      </w:r>
      <w:r w:rsidR="00E659ED">
        <w:rPr>
          <w:rFonts w:hint="eastAsia"/>
        </w:rPr>
        <w:t>解</w:t>
      </w:r>
      <w:r w:rsidR="00E659ED">
        <w:t>：</w:t>
      </w:r>
    </w:p>
    <w:p w:rsidR="00073944" w:rsidRDefault="00073944" w:rsidP="0007394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36449">
        <w:rPr>
          <w:position w:val="-34"/>
        </w:rPr>
        <w:object w:dxaOrig="3500" w:dyaOrig="720">
          <v:shape id="_x0000_i1040" type="#_x0000_t75" style="width:175.35pt;height:36.2pt" o:ole="">
            <v:imagedata r:id="rId38" o:title=""/>
          </v:shape>
          <o:OLEObject Type="Embed" ProgID="Equation.DSMT4" ShapeID="_x0000_i1040" DrawAspect="Content" ObjectID="_1544728069" r:id="rId39"/>
        </w:object>
      </w:r>
      <w:r>
        <w:rPr>
          <w:rFonts w:hint="eastAsia"/>
        </w:rPr>
        <w:t xml:space="preserve">    </w:t>
      </w:r>
      <w:r w:rsidRPr="00336449">
        <w:rPr>
          <w:position w:val="-14"/>
        </w:rPr>
        <w:object w:dxaOrig="1100" w:dyaOrig="380">
          <v:shape id="_x0000_i1041" type="#_x0000_t75" style="width:54.75pt;height:18.55pt" o:ole="">
            <v:imagedata r:id="rId40" o:title=""/>
          </v:shape>
          <o:OLEObject Type="Embed" ProgID="Equation.DSMT4" ShapeID="_x0000_i1041" DrawAspect="Content" ObjectID="_1544728070" r:id="rId41"/>
        </w:object>
      </w:r>
    </w:p>
    <w:p w:rsidR="00073944" w:rsidRDefault="00073944" w:rsidP="0007394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使介质支撑薄片的装入不引起反射，则应使两段同轴线的特性阻抗相等，即</w:t>
      </w:r>
    </w:p>
    <w:p w:rsidR="00073944" w:rsidRDefault="00073944" w:rsidP="00073944">
      <w:pPr>
        <w:ind w:firstLineChars="250" w:firstLine="525"/>
      </w:pPr>
      <w:r w:rsidRPr="00336449">
        <w:rPr>
          <w:position w:val="-34"/>
        </w:rPr>
        <w:object w:dxaOrig="1939" w:dyaOrig="720">
          <v:shape id="_x0000_i1042" type="#_x0000_t75" style="width:96.75pt;height:36.2pt" o:ole="">
            <v:imagedata r:id="rId42" o:title=""/>
          </v:shape>
          <o:OLEObject Type="Embed" ProgID="Equation.DSMT4" ShapeID="_x0000_i1042" DrawAspect="Content" ObjectID="_1544728071" r:id="rId43"/>
        </w:object>
      </w:r>
    </w:p>
    <w:p w:rsidR="00073944" w:rsidRDefault="00062B2B" w:rsidP="00073944">
      <w:pPr>
        <w:ind w:firstLineChars="250" w:firstLine="525"/>
      </w:pPr>
      <w:r w:rsidRPr="00336449">
        <w:rPr>
          <w:position w:val="-6"/>
        </w:rPr>
        <w:object w:dxaOrig="1340" w:dyaOrig="279">
          <v:shape id="_x0000_i1043" type="#_x0000_t75" style="width:67.15pt;height:13.7pt" o:ole="">
            <v:imagedata r:id="rId44" o:title=""/>
          </v:shape>
          <o:OLEObject Type="Embed" ProgID="Equation.DSMT4" ShapeID="_x0000_i1043" DrawAspect="Content" ObjectID="_1544728072" r:id="rId45"/>
        </w:object>
      </w:r>
    </w:p>
    <w:p w:rsidR="00073944" w:rsidRDefault="00073944" w:rsidP="0007394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空气同轴线中，不产生高次模的最小工作波长为</w:t>
      </w:r>
    </w:p>
    <w:p w:rsidR="00073944" w:rsidRDefault="00635ED6" w:rsidP="00073944">
      <w:pPr>
        <w:ind w:firstLineChars="250" w:firstLine="525"/>
      </w:pPr>
      <w:r w:rsidRPr="00336449">
        <w:rPr>
          <w:position w:val="-24"/>
        </w:rPr>
        <w:object w:dxaOrig="4200" w:dyaOrig="620">
          <v:shape id="_x0000_i1044" type="#_x0000_t75" style="width:209.8pt;height:31.35pt" o:ole="">
            <v:imagedata r:id="rId46" o:title=""/>
          </v:shape>
          <o:OLEObject Type="Embed" ProgID="Equation.DSMT4" ShapeID="_x0000_i1044" DrawAspect="Content" ObjectID="_1544728073" r:id="rId47"/>
        </w:object>
      </w:r>
      <w:r w:rsidR="00073944">
        <w:rPr>
          <w:rFonts w:hint="eastAsia"/>
        </w:rPr>
        <w:t>（</w:t>
      </w:r>
      <w:r w:rsidR="00073944">
        <w:rPr>
          <w:rFonts w:hint="eastAsia"/>
        </w:rPr>
        <w:t>1</w:t>
      </w:r>
      <w:r>
        <w:t>32.98</w:t>
      </w:r>
      <w:r w:rsidR="00073944">
        <w:rPr>
          <w:rFonts w:hint="eastAsia"/>
        </w:rPr>
        <w:t>）</w:t>
      </w:r>
    </w:p>
    <w:p w:rsidR="00073944" w:rsidRDefault="00073944" w:rsidP="00073944">
      <w:pPr>
        <w:ind w:firstLineChars="250" w:firstLine="525"/>
      </w:pPr>
      <w:r>
        <w:rPr>
          <w:rFonts w:hint="eastAsia"/>
        </w:rPr>
        <w:t xml:space="preserve"> </w:t>
      </w:r>
      <w:r w:rsidR="00635ED6" w:rsidRPr="00336449">
        <w:rPr>
          <w:position w:val="-30"/>
        </w:rPr>
        <w:object w:dxaOrig="2360" w:dyaOrig="680">
          <v:shape id="_x0000_i1045" type="#_x0000_t75" style="width:118.4pt;height:33.55pt" o:ole="">
            <v:imagedata r:id="rId48" o:title=""/>
          </v:shape>
          <o:OLEObject Type="Embed" ProgID="Equation.DSMT4" ShapeID="_x0000_i1045" DrawAspect="Content" ObjectID="_1544728074" r:id="rId49"/>
        </w:objec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.</w:t>
      </w:r>
      <w:r w:rsidR="00635ED6">
        <w:t>26</w:t>
      </w:r>
      <w:r>
        <w:rPr>
          <w:rFonts w:hint="eastAsia"/>
        </w:rPr>
        <w:t>）</w:t>
      </w:r>
    </w:p>
    <w:p w:rsidR="00073944" w:rsidRDefault="00073944" w:rsidP="00073944">
      <w:pPr>
        <w:ind w:firstLineChars="250" w:firstLine="525"/>
      </w:pPr>
      <w:r>
        <w:rPr>
          <w:rFonts w:hint="eastAsia"/>
        </w:rPr>
        <w:t>在介质环支撑段</w:t>
      </w:r>
    </w:p>
    <w:p w:rsidR="00073944" w:rsidRDefault="00062B2B" w:rsidP="00073944">
      <w:pPr>
        <w:ind w:firstLineChars="250" w:firstLine="525"/>
      </w:pPr>
      <w:r w:rsidRPr="00336449">
        <w:rPr>
          <w:position w:val="-24"/>
        </w:rPr>
        <w:object w:dxaOrig="4459" w:dyaOrig="660">
          <v:shape id="_x0000_i1046" type="#_x0000_t75" style="width:223.05pt;height:33.15pt" o:ole="">
            <v:imagedata r:id="rId50" o:title=""/>
          </v:shape>
          <o:OLEObject Type="Embed" ProgID="Equation.DSMT4" ShapeID="_x0000_i1046" DrawAspect="Content" ObjectID="_1544728075" r:id="rId51"/>
        </w:object>
      </w:r>
      <w:r w:rsidR="00073944">
        <w:rPr>
          <w:rFonts w:hint="eastAsia"/>
        </w:rPr>
        <w:t>（</w:t>
      </w:r>
      <w:r w:rsidR="00073944">
        <w:rPr>
          <w:rFonts w:hint="eastAsia"/>
        </w:rPr>
        <w:t>1</w:t>
      </w:r>
      <w:r>
        <w:t>19.68</w:t>
      </w:r>
      <w:r w:rsidR="00073944">
        <w:rPr>
          <w:rFonts w:hint="eastAsia"/>
        </w:rPr>
        <w:t>）</w:t>
      </w:r>
    </w:p>
    <w:p w:rsidR="00073944" w:rsidRDefault="00062B2B" w:rsidP="00073944">
      <w:pPr>
        <w:ind w:firstLineChars="250" w:firstLine="525"/>
      </w:pPr>
      <w:r w:rsidRPr="00336449">
        <w:rPr>
          <w:position w:val="-30"/>
        </w:rPr>
        <w:object w:dxaOrig="2560" w:dyaOrig="760">
          <v:shape id="_x0000_i1047" type="#_x0000_t75" style="width:127.65pt;height:38.45pt" o:ole="">
            <v:imagedata r:id="rId52" o:title=""/>
          </v:shape>
          <o:OLEObject Type="Embed" ProgID="Equation.DSMT4" ShapeID="_x0000_i1047" DrawAspect="Content" ObjectID="_1544728076" r:id="rId53"/>
        </w:object>
      </w:r>
      <w:r w:rsidR="00073944">
        <w:rPr>
          <w:rFonts w:hint="eastAsia"/>
        </w:rPr>
        <w:t xml:space="preserve"> </w:t>
      </w:r>
      <w:r w:rsidR="00073944">
        <w:rPr>
          <w:rFonts w:hint="eastAsia"/>
        </w:rPr>
        <w:t>（</w:t>
      </w:r>
      <w:r w:rsidR="00073944">
        <w:rPr>
          <w:rFonts w:hint="eastAsia"/>
        </w:rPr>
        <w:t>1.</w:t>
      </w:r>
      <w:r>
        <w:t>67</w:t>
      </w:r>
      <w:r w:rsidR="00073944">
        <w:rPr>
          <w:rFonts w:hint="eastAsia"/>
        </w:rPr>
        <w:t>）</w:t>
      </w:r>
    </w:p>
    <w:p w:rsidR="00073944" w:rsidRDefault="00073944" w:rsidP="00073944">
      <w:pPr>
        <w:ind w:firstLineChars="250" w:firstLine="525"/>
      </w:pPr>
      <w:r>
        <w:rPr>
          <w:rFonts w:hint="eastAsia"/>
        </w:rPr>
        <w:t>综上，取最高频率为</w:t>
      </w:r>
      <w:r w:rsidR="00062B2B">
        <w:t>1.84</w:t>
      </w:r>
      <w:r>
        <w:rPr>
          <w:rFonts w:hint="eastAsia"/>
        </w:rPr>
        <w:t>GHz</w:t>
      </w:r>
      <w:r>
        <w:rPr>
          <w:rFonts w:hint="eastAsia"/>
        </w:rPr>
        <w:t>（</w:t>
      </w:r>
      <w:r>
        <w:rPr>
          <w:rFonts w:hint="eastAsia"/>
        </w:rPr>
        <w:t>1.</w:t>
      </w:r>
      <w:r w:rsidR="00062B2B">
        <w:t>67</w:t>
      </w:r>
      <w:r>
        <w:rPr>
          <w:rFonts w:hint="eastAsia"/>
        </w:rPr>
        <w:t>）能在整个同轴线中都不产生高次模。</w:t>
      </w:r>
    </w:p>
    <w:p w:rsidR="00073944" w:rsidRDefault="00073944" w:rsidP="00073944">
      <w:pPr>
        <w:ind w:firstLineChars="250" w:firstLine="525"/>
      </w:pPr>
    </w:p>
    <w:p w:rsidR="00073944" w:rsidRDefault="00073944" w:rsidP="00073944">
      <w:pPr>
        <w:ind w:firstLineChars="250" w:firstLine="525"/>
      </w:pPr>
      <w:r>
        <w:rPr>
          <w:rFonts w:hint="eastAsia"/>
        </w:rPr>
        <w:t>有些同学会取</w:t>
      </w:r>
      <w:r w:rsidRPr="00336449">
        <w:rPr>
          <w:position w:val="-24"/>
        </w:rPr>
        <w:object w:dxaOrig="1260" w:dyaOrig="620">
          <v:shape id="_x0000_i1048" type="#_x0000_t75" style="width:63.15pt;height:31.35pt" o:ole="">
            <v:imagedata r:id="rId54" o:title=""/>
          </v:shape>
          <o:OLEObject Type="Embed" ProgID="Equation.DSMT4" ShapeID="_x0000_i1048" DrawAspect="Content" ObjectID="_1544728077" r:id="rId55"/>
        </w:object>
      </w:r>
      <w:r>
        <w:rPr>
          <w:rFonts w:hint="eastAsia"/>
        </w:rPr>
        <w:t xml:space="preserve"> </w:t>
      </w:r>
      <w:r>
        <w:rPr>
          <w:rFonts w:hint="eastAsia"/>
        </w:rPr>
        <w:t>，对应答案在小括号中</w:t>
      </w:r>
      <w:r>
        <w:rPr>
          <w:rFonts w:hint="eastAsia"/>
        </w:rPr>
        <w:t xml:space="preserve">  </w:t>
      </w:r>
    </w:p>
    <w:p w:rsidR="00EE0712" w:rsidRPr="00073944" w:rsidRDefault="00EE0712" w:rsidP="00EE0712"/>
    <w:p w:rsidR="00747361" w:rsidRDefault="00747361" w:rsidP="00747361">
      <w:r>
        <w:rPr>
          <w:rFonts w:hint="eastAsia"/>
        </w:rPr>
        <w:t>3.</w:t>
      </w:r>
      <w:r w:rsidRPr="00747361">
        <w:rPr>
          <w:rFonts w:hint="eastAsia"/>
        </w:rPr>
        <w:t>试说明</w:t>
      </w:r>
      <w:r w:rsidRPr="00BD3BD5">
        <w:rPr>
          <w:rFonts w:hint="eastAsia"/>
          <w:highlight w:val="yellow"/>
        </w:rPr>
        <w:t>微带线</w:t>
      </w:r>
      <w:r w:rsidRPr="00747361">
        <w:rPr>
          <w:rFonts w:hint="eastAsia"/>
        </w:rPr>
        <w:t>的工作波型和使用的分析方法；当频率提高时会出现哪些高次波型，这些高次波型对微带线的工作状态有什么影响？</w:t>
      </w:r>
    </w:p>
    <w:p w:rsidR="00E659ED" w:rsidRPr="00747361" w:rsidRDefault="00E659ED" w:rsidP="00747361"/>
    <w:p w:rsidR="00E659ED" w:rsidRDefault="00E659ED" w:rsidP="00E659ED">
      <w:r>
        <w:rPr>
          <w:rFonts w:hint="eastAsia"/>
        </w:rPr>
        <w:t>3.</w:t>
      </w:r>
      <w:r w:rsidR="00747361" w:rsidRPr="00747361">
        <w:t>解：</w:t>
      </w:r>
    </w:p>
    <w:p w:rsidR="00747361" w:rsidRPr="00747361" w:rsidRDefault="00747361" w:rsidP="00E659ED">
      <w:pPr>
        <w:ind w:firstLine="420"/>
      </w:pPr>
      <w:r w:rsidRPr="00747361">
        <w:t>微带线的工作波型为准</w:t>
      </w:r>
      <w:r w:rsidRPr="00747361">
        <w:t>TEM</w:t>
      </w:r>
      <w:r w:rsidRPr="00747361">
        <w:t>波，分析方法为准静态分析法。（微带是双导体系统，如无介质填充则传播</w:t>
      </w:r>
      <w:r w:rsidRPr="00747361">
        <w:t>TEM</w:t>
      </w:r>
      <w:r w:rsidRPr="00747361">
        <w:t>波。但当介质基片存在是，其中传播的是电场和磁场的纵向分量都不为零的混合波，但由于纵向场幅度比起相应的横向场分量要小得多，杂型波较小，因而工作于准</w:t>
      </w:r>
      <w:r w:rsidRPr="00747361">
        <w:t>TEM</w:t>
      </w:r>
      <w:r w:rsidRPr="00747361">
        <w:t>）</w:t>
      </w:r>
    </w:p>
    <w:p w:rsidR="00747361" w:rsidRPr="00747361" w:rsidRDefault="00747361" w:rsidP="00E659ED">
      <w:pPr>
        <w:ind w:firstLineChars="200" w:firstLine="420"/>
      </w:pPr>
      <w:r w:rsidRPr="00747361">
        <w:t>微带线中，高次模主要有两种：波导波型和表面波型</w:t>
      </w:r>
      <w:r w:rsidR="00E659ED">
        <w:rPr>
          <w:rFonts w:hint="eastAsia"/>
        </w:rPr>
        <w:t>。</w:t>
      </w:r>
    </w:p>
    <w:p w:rsidR="00747361" w:rsidRPr="00747361" w:rsidRDefault="00747361" w:rsidP="00E659ED">
      <w:pPr>
        <w:ind w:firstLineChars="200" w:firstLine="420"/>
      </w:pPr>
      <w:r w:rsidRPr="00747361">
        <w:t>波导波型：除了</w:t>
      </w:r>
      <w:r w:rsidRPr="00747361">
        <w:t>TEM</w:t>
      </w:r>
      <w:r w:rsidRPr="00747361">
        <w:t>波外，微带线中还有包含纵向场分量的波导波型存在，最容易产生的波导波型是其最低型</w:t>
      </w:r>
      <w:r w:rsidRPr="00747361">
        <w:t>TE10</w:t>
      </w:r>
      <w:r w:rsidRPr="00747361">
        <w:t>和</w:t>
      </w:r>
      <w:r w:rsidRPr="00747361">
        <w:t>TM01</w:t>
      </w:r>
      <w:r w:rsidR="00E659ED">
        <w:rPr>
          <w:rFonts w:hint="eastAsia"/>
        </w:rPr>
        <w:t>。</w:t>
      </w:r>
    </w:p>
    <w:p w:rsidR="00747361" w:rsidRPr="00747361" w:rsidRDefault="00747361" w:rsidP="00E659ED">
      <w:pPr>
        <w:ind w:firstLineChars="200" w:firstLine="420"/>
      </w:pPr>
      <w:r w:rsidRPr="00747361">
        <w:t>表面波型</w:t>
      </w:r>
      <w:r w:rsidRPr="00747361">
        <w:t>:</w:t>
      </w:r>
      <w:r w:rsidRPr="00747361">
        <w:t>此种波型只要有接地板和介质基片就可以维持，对最低的</w:t>
      </w:r>
      <w:r w:rsidRPr="00747361">
        <w:t>TM</w:t>
      </w:r>
      <w:r w:rsidRPr="00747361">
        <w:t>型表面波，其临界波长为无穷大，即对所有的工作波长它都存在。当表面波的相速与准</w:t>
      </w:r>
      <w:r w:rsidRPr="00747361">
        <w:t>TEM</w:t>
      </w:r>
      <w:r w:rsidRPr="00747361">
        <w:t>型波的相速相同时会发生强耦合而不能工作。</w:t>
      </w:r>
    </w:p>
    <w:p w:rsidR="00747361" w:rsidRPr="00747361" w:rsidRDefault="00747361" w:rsidP="00E659ED">
      <w:pPr>
        <w:ind w:firstLineChars="200" w:firstLine="420"/>
      </w:pPr>
      <w:r w:rsidRPr="00747361">
        <w:t>微带线主要工作在准</w:t>
      </w:r>
      <w:r w:rsidRPr="00747361">
        <w:t>TEM</w:t>
      </w:r>
      <w:r w:rsidRPr="00747361">
        <w:t>波型，高次波型的作用反映在对微带线</w:t>
      </w:r>
      <w:r w:rsidRPr="00747361">
        <w:t>TEM</w:t>
      </w:r>
      <w:r w:rsidRPr="00747361">
        <w:t>波型参量的影响上，这种影响称微带线的色散效应，如微带线的相速、特性阻抗等随频率而变化。</w:t>
      </w:r>
    </w:p>
    <w:p w:rsidR="00EE0712" w:rsidRDefault="00E659ED" w:rsidP="00747361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C4D062" wp14:editId="7A7B208E">
                <wp:simplePos x="0" y="0"/>
                <wp:positionH relativeFrom="margin">
                  <wp:posOffset>3333750</wp:posOffset>
                </wp:positionH>
                <wp:positionV relativeFrom="paragraph">
                  <wp:posOffset>198120</wp:posOffset>
                </wp:positionV>
                <wp:extent cx="2390140" cy="1071880"/>
                <wp:effectExtent l="0" t="0" r="0" b="0"/>
                <wp:wrapSquare wrapText="bothSides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140" cy="1071880"/>
                          <a:chOff x="0" y="0"/>
                          <a:chExt cx="2390140" cy="107188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3820" y="0"/>
                            <a:ext cx="2306320" cy="1071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47700"/>
                            <a:ext cx="42672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3A25" w:rsidRPr="009A3A25" w:rsidRDefault="009A3A25" w:rsidP="009A3A25">
                              <w:pPr>
                                <w:jc w:val="center"/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9A3A25">
                                <w:rPr>
                                  <w:rFonts w:hint="eastAsia"/>
                                  <w:sz w:val="22"/>
                                </w:rPr>
                                <w:t>TE</w:t>
                              </w:r>
                              <w:r w:rsidRPr="009A3A25">
                                <w:rPr>
                                  <w:rFonts w:hint="eastAsia"/>
                                  <w:sz w:val="22"/>
                                  <w:vertAlign w:val="subscript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C4D062" id="组合 6" o:spid="_x0000_s1026" style="position:absolute;left:0;text-align:left;margin-left:262.5pt;margin-top:15.6pt;width:188.2pt;height:84.4pt;z-index:251660288;mso-position-horizontal-relative:margin" coordsize="23901,107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UhodzAMAAGcIAAAOAAAAZHJzL2Uyb0RvYy54bWycVs1u4zYQvhfoOxC6&#10;O/qJYstClEXW+cEC2zbotg9AU5RFrESyJG05W/RWdNtbT720l977BgX6Npt9jc5Qkp04ATZYA5aH&#10;Ijn85ptvhj59sW0bsuHGCiWLID6KAsIlU6WQqyL4/rurSRYQ66gsaaMkL4JbboMXZ19+cdrpnCeq&#10;Vk3JDQEn0uadLoLaOZ2HoWU1b6k9UppLmKyUaamDoVmFpaEdeG+bMImiadgpU2qjGLcW3l70k8GZ&#10;919VnLlvqspyR5oiAGzOP41/LvEZnp3SfGWorgUbYNDPQNFSIeHQnasL6ihZG/HIVSuYUVZV7oip&#10;NlRVJRj3MUA0cXQQzbVRa+1jWeXdSu9oAmoPePpst+zrzY0hoiyCaUAkbSFFH//9+cPvv5IpctPp&#10;VQ5Lro1+o2/M8GLVjzDcbWVa/IVAyNazertjlW8dYfAyOZ5HcQrkM5iLo1mcZQPvrIbkPNrH6stP&#10;7AzHg0PEt4OjBcvhO9AE1iOaPi0n2OXWhgeDk/ZZPlpq3q71BDKqqRNL0Qh369UJuUNQcnMj2I3p&#10;B3vG05HxD3/+9/G39yRFxnE9Luk3UAzotWJvLZFqUVO54udWg6qBSVwdPlzuhw9OWzZCX4mmwSSh&#10;PcQFFXCgoCeo6dV5odi65dL15WZ4AyEqaWuhbUBMztslB/WYV2UMGYZSdyAhbYR0vh5ABK+tw9NR&#10;Dr4ifkyy8yiaJy8ni5NoMUmj2eXkfJ7OJrPocpZGaRYv4sVPuDtO87XlED5tLrQYoMPbR+CflP/Q&#10;KPrC8gVKNtS3ASTOAxp/PUR4hQwhVusMd6xGswLyvgXC+z27Cc/0nlxMg4UKwR0HNZEdZwmI/6m6&#10;iKbHOHVQFzt1Q/KNdddctQQNIBlweFbpBhD3iMYlgxZ6EB4dYMIChr5qx7TD6HncYVd9qiO9qanm&#10;AAHd7oWcxLNRynd/vL/765+7v38hSd8//DpsHsRtXypoB7GPwOoDVRujuprTEgD2yh6OwK39eRga&#10;WXZfqRIURtdOeUcHbPdMT9PZLBqazNiG0mQ6G9lOsngOHalncPQwMvksskEjqhHlWFrWrJaLxvQC&#10;u/KfwfuDZY0kXRHMT5ITj10q3A8oaN4KB/dgI9oiyCL84HaaIyOXsvS2o6LpbVBIIyHhSFGfcLTc&#10;drmFhWguVXkLZBkFogFG4H4Go1bmXUA6uOuKwP6wptjlmlcSCJ/HKfZn5wfpiafJ3J9Z3p+hkoGr&#10;InAB6c2F8xcq4pXqHBJTCS/OPZIBKwjRW/42A+vBdXl/7Fft/x+c/Q8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KGaspbgAAAACgEAAA8AAABkcnMvZG93bnJldi54bWxMj0FLw0AU&#10;hO+C/2F5gje7u6kRjXkppainItgK4u01eU1Cs7shu03Sf+960uMww8w3+Wo2nRh58K2zCHqhQLAt&#10;XdXaGuFz/3r3CMIHshV1zjLChT2siuurnLLKTfaDx12oRSyxPiOEJoQ+k9KXDRvyC9ezjd7RDYZC&#10;lEMtq4GmWG46mSj1IA21Ni401POm4fK0OxuEt4mm9VK/jNvTcXP53qfvX1vNiLc38/oZROA5/IXh&#10;Fz+iQxGZDu5sKy86hDRJ45eAsNQJiBh4UvoexAEh7iqQRS7/Xyh+AAAA//8DAFBLAwQKAAAAAAAA&#10;ACEAl/zod3RrAAB0awAAFAAAAGRycy9tZWRpYS9pbWFnZTEucG5niVBORw0KGgoAAAANSUhEUgAA&#10;AiwAAAECCAMAAAGd4EyWAAAAAXNSR0IArs4c6QAAAARnQU1BAACxjwv8YQUAAAMAUExURf////f3&#10;9+/v7wAAAObe5tbe3jpCQs7OztbW1sW9xSEhITo6OnNzc729vTEpKYSMjBkZEFJKSggQEK2trWtr&#10;YykpKZSUlLW1tQgAAFpjY4R7e1pSWpycnEJKSpylnHN7exlSOhlS5hkZ5oRS5oQZ5kpStUoZtYRS&#10;tYQZtbVSEHtSELUZEHsZEOZaEOYZEOacEOZac+YZc+accxlKEEoZGa2E5hkQc7VS5kpS5rWEUube&#10;QkoZ5rUZ5rWEGbVStYSEUubeELUZtYSEGebec7VSQntSQrUZQnsZQua17+ZapeYZpeacpUoQc71a&#10;e0paIZRae62l5hkxc+aE3rUxe+bepTpacxBacxkIOr3mrZzmrQhStQgZta2Ee0oxc62MvbXmWrXm&#10;EITmWoTmELW1WrW1EIS1WoS1EFrO5lLOWhDO5lKEWlqE5lLOEBCE5lKEEFrOrRnOWhDOrRmEWlqE&#10;rRnOEBCErRmEEIQQa73m5ua1xZzm5uY6zuYQzuZjzrUQa63F5ilStSkZtbXme+ZrQrXmMbWEnOYp&#10;QuatQoTme4TmMbW1e7W1MYS1e4S1MeZKQuYIQuaMQlrv5lLOexDv5lKEe1ql5lLOMRCl5lKEMVrv&#10;rRnOexDvrRmEe1qlrRnOMRClrRmEMYQQjHvO5lLvWjHO5lKlWnuE5lLvEDGE5lKlEHvOrRnvWjHO&#10;rRmlWnuErRnvEDGErRmlEIQxa+Y670oZSuYQ7+Zj77UQjHvv5lLvezHv5lKle3ul5lLvMTGl5lKl&#10;MXvvrRnvezHvrRmle3ulrRnvMTGlrRmlMYQxjOb/Oub/vVpae3NahBApOu/mzko6GaW9pb2tnCEI&#10;AAghEN7m93NSY3OMe9bmxSkIEMW9pUJaSikhCO/WxaW9vZyEnM7F5vfm94SUe5R7nCkpQlJjSvfm&#10;5jEpQtbv3py1vQgAEFJCSsW1vVpSY62tnEo6OgAQAJSUpVpjWnNzhO/e9xkIEOb//+/v9zpCSggQ&#10;ANbWxff3/+bv5v/37869zvf37wAAAOhK62sAAAEAdFJOU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wBT9wclAAAACXBIWXMAACHVAAAh1QEEnLSdAABm8UlEQVR4Xu29C0/jvBM3Wjk1Kbk0IklL&#10;t0n4/t8F6dVyQHsKCBDnlUAUyC5bgUgb0PmNnbRJm6RJKbvP8/wxt9I6vozH4/FcW62v0gwCvFn1&#10;bO32bXvGeRt/+C2f3d7ecr5Ba6zVjdNW1Za9NBzWZ4t3lj/M1rXwj5u8gUcO8iNxGD+f99Ials6Z&#10;Wmm17mf0W/amLB5rma3WjMdpL62WrF1RAnx2nXzuLdUzFrNhrWlRI8riTc/WxD9MNftqS4AkeVw1&#10;nUU9WamiHCVTvzcM71DUe5nOAezq8ydX19HItKppjHpnXI3YVNe6rZbPma4x0RKLuD1vcrmdg+zY&#10;2Av+01qqehbG9AQL8FoL9ORpvJ7PDJDPluwCBhKw4b3JLU+O0p7tXqg7nvyAvTmRlz6/l21lGkzj&#10;FovjXV3XNXtgjUz0ryrqQDExHlr4QH0NjAQBVDfwpsFJEXDPMm96vvEs/r12XbVlMEtttZ5Hrs8M&#10;ObbbSzfC63Qgl7n2AMm0TDQ8iBJxTXfopdFiHdXW5bvYd3qvZ3Ju+pyraqfj5Np5y24aOfcgVFom&#10;vUQDQchj8z55IgxbbfHBSgFY7vCjJGgh/uj6vK7VetVVc465HB+l67XAQyanNHtYtG4C291el8Vc&#10;bLOWbQCFWOtE4ErMe1q6U2j3pOUOL6jCOPPeqOXEjrPnCZA8t55NxxmncJ06/pusurJJaT2nWUIT&#10;4J135nDqV2xuzUlwBxVD2UrhuotPonREcUsO+NH30o3k+Mbyts+MP/8yISviUV/8Wszfavm+i5aS&#10;Otm9uNpelggQHhDo0vLkOG5CeN5LR5J8YLIFkPTWJFed0XaX77TXtdOyNVlwSkyO2m3eZnGrzVDw&#10;pJKQsfO1reQrLIN1/ShKOmjzHNG0FzSw2YgEmk1bRwtsaPZ8Wjuzczdr4OupOQTilcXMk8l6oNJX&#10;TtXarfAZ2CPwR22wRm3BIMmze7VULLvXWkxDc5YrjjNM0Us5+3WFLo30YMXrPCulsvYwQydLm5G7&#10;LPvs0sHB2OLsL5vqnKyBjNlJr+mZ32rJjW0ZC6ammtqhjftjCSB+cZo8lRzZ3Lmy5uSZF6xaFj/s&#10;dFyW643FkncEVyKKPx9OvHJUZkkP00KVemSR2m6p4JNaXOWtlFbyaDZnHiX3tSgZNrMlYNjDUa3q&#10;OqMDdjR9Vi0wRslhq7pdyQYsl+wUVU9OyFDvmTzOeq3ozTllZwntnDkmmwMgi1bKSzyN45gFdPi/&#10;/sQ8Wur91HoLFVUVRFtT77WgJUfMVPtmyn4mI8kCdD+zcG6csD8tzegTK0SfcQ9Hd/K+6fqoYiRM&#10;CTinRcneADQBXXBCV4OueMlb4IS6pqzPI6t7bLIZV/hVO+rwKLdZMmMzk+PmJnCZ4GeclrkTSv6I&#10;ShAy/JOueWbFj3S9S9yi8ijqid8GGJ8Uy4aaHmR4Il3/UcRZaTTNLKhucIzifGQzJrdeu61r/vv7&#10;Lb2O457G082Z3ZmKL3ZY9iTkrXfuOGeSHz1vPevOgpNxnOxVJgPf2w79kyUsmPg7OCvCGi6uJr/8&#10;eS/Es1eV+UbBEwL8M9/z0uE7eC0eTkhqxYUuQ47EnnH8BcD2Vb//5JTRl9zormi8I/kW7Y7scvjP&#10;j5qRXlmrb64vmTMA+z2/qJbeSyaylgtpK5IV8vhtW2njUCA2iNM3Fj0dQuFlsBzmyydCbY4z36TT&#10;8gW+JWuj8ixFWrPo2Y8l0UweBte49pLcoO2vqv8sCGjpRq4YlrjL/ImSvS6W9Cep9n+z9F1FhQAO&#10;RcphQH4Z/efbGudRxHkH/5imaRhnT6PxyLVdzTA0zdZs29YV3NHOvZFmZ77xwWizxRPEMraXeZQY&#10;ZI/zh+obFlHSGa6eBSWRfTRavvkJw7op+ysGp80Ys6zhUAu8UtZbtaw+VfYVcUIulSHR7CYlI9zB&#10;Y0fpQTkVMI7A/CjdH5alFLUaK4odGENVfjYtOKuaSV4LWGoFZ1oC9raPwYSWRZTbWEg7k7kauxjp&#10;nWXNec1JAWPtrGPaU8D5xYddHOitE4zCCHDU9x0nnkJOR0uRlRP8FuCAJPPuuu+TUEEUswC/pnVu&#10;9VnRUnZdiSu07EP30FB93wdU0v0F7ii9v2T2SWy4rqtRTSGFex+vcoD7CZtbij0Jw7LyuZxx+4q2&#10;bKi/YSQJtsQTVbXPsZdxHcohEINEUw13dBAFeS5rKwsaV7I+ZUOhZnikqjzSg65tZZiFGO929SDQ&#10;TU1ZgIo6h6QSEswA3DVjifiJ3y3jO+49xWVq0FyoLA1Y7KQ3vK8Hoc6AB3pGck4ic1UHuOJW/DP3&#10;4O6uen+nhXqAu07a47OyRLTU4osWMCIRDC6N9a0r+wBrx11d00Bw3zwFG2sXw0Ax1b6idMX7ms1/&#10;ES/IWpr2U9H4KPj2pLk+PvTih6eHJ8haFfD42cK8srViWsEn2FvyohiD+huep2MIUUs9Tm4rdDx4&#10;Gt7GuFApxQycFtw9e/L6GC0Y2hQ29K6yuKeLYUVlZ+6tXaxjkUx8gGIemdQ69qtCZTAYiL9K8ke8&#10;lb6L9waKqyie5+ia9d328U+IGobpmBeAZFLyBDYHuIfigfrKjR6OLNNMgDfHmzAMbbSqMiE8VQDI&#10;hE4x3P7ok2WsXToo1+jB5NVyaC3fFxQ7SlruJBRrisLDUNfv1Tc0quTmEcdqqGs93bzP3MqW71SF&#10;ZA33dWXBmatdUlms8vuBoCVn2S3wAtk9QBCY5m+83c+Q+bjlA2oRMHwuclkSnJUQYYAY4Ig5S5+L&#10;j3cLKYCnLO9OQVMgZAcSi2N8cRI9R45jhnhbkjuolrIlr3Up7Czzplck79NblvLqeVwqe8QmE6iS&#10;ee4lu7w4Ox4xHK/l51ure1Au2vWXNmG6jm3LePLcxXm6LLZkSxSL+XnazhZTWQeR7Oc8yExosQ3Y&#10;me663n17hnUxi+6AdO1dtJMf7AfujCwZTsIrzXv4ZntP0aytl91q2Xzo2aFMWxVEpQ6Upt4NK7qQ&#10;85+dLKqsNnXNIRDIHz61xc5lAyucO2u9QDHj89uIvkHl8Q3JRKY41oPTU3AYaYJAH+NXnal/oM5C&#10;LrloJIcTCxrzgV5qPxqf2a/p5YoYbWbhfKcTnr4d5bWnfnhpao8FFaPsYZOIPps8/1l114kGP6vf&#10;r3a/IPCPhcCztzhZygbJ/hT54DXkOX9qLHF7vfzkD40l9rgQ9FSWGqBb18Q/9nMGFTWf4dsTGmtS&#10;WJNNHxn3LfgAtlCHrkxklbNYv7gl0LDPrUSMmV6ixL8qmH/xgkSZhqEaPRcyTC2A4DLwIMYcadoo&#10;0BV6aWujzDfet7XNjiYX6tu8OEWOeTSZKCtilKXpuMwu5jWDtUZ6hYAR6OcNoFDJFRfCXc5TW5xi&#10;kBK/0M7cjTK12psMJnlmYi9tmuTmqWeFQcsjGrVO2Gz3ukCOgYtLc83VgnL2e9nblgVFtTq0LK9v&#10;F5q2iWH1LV+gWOgWMcZg/Bvh8HSQmetocUeLM0z83GhqCSyxuJ6SLpC5drtgNA0hc5kXWCvpJVNc&#10;DttHhjEmcXJYePc0FEUfDlPxrltwKWx0JWLLG8W3xULF7sI0g/5/UVaJ/UmW5ycBeQGVflDrq0sL&#10;hEBDGp4mm4BdghvqFlnC+Cti+Anjhmt7Qigui12wTrW302kRWqqKadr2QsQdT9sqybbsvJT8KIOX&#10;0xlqHHX0n4nVaTI2MSG7WI2yQiRKtPD7CodwnUq/37ccFfIBmMtClJJFGzHhR8PTBr7vkAiexsbc&#10;gsOylobCLROcudbSFnAM1zgb6HvKfjofaAggnVoujqEMVjU18XoJQymvhCkzBTJ+1+UQ8vdZpte5&#10;jUKWchweHrqu7/d9Ie9YWFIsRroWa8oqcBIfs14wk22xdge2wG0S5MBGRRMKuFi7Ujl7gXWuBtn4&#10;YlywS1K5bs9ldfPRLEuXlgDaKSOKQlJ6EpmKbYc7O4KWJaNSVcMejQa8NcyRJdhIqWqws/PgJVWz&#10;tmNJr+XKOapQpipwdpmwLSfhMl3XSfCuB9CBTFM+QHeBAOJtyCy7AnEXRaopuivK4ioivGKXlzTH&#10;yCCZGjSgENGVZFjiQ6yVeo5h6fa5k+sfch/V1Hd2aL2SD9hgeTRnpedakfBEdAiDHmkrLUHzar6Z&#10;zj2PzzxvnO5XIL3ngKRcmI4KJQDJKzMFHzh43/OCpW36VKYlMYTSA4WE15lyRA/Q+wHmOYzjqaNk&#10;MVF9U139XMdJGORklFe7puoP9BtdagNlcZbJeolI1VHYVBi2xS/0S9dhXUdFubNHr4MW80PY6kOP&#10;pu7yESzdNN1+de7jKMbA3LZQV3Ebnzp2EIbvGHJmOhB63+nhDmzmGAzjcqVfTNHUIn0NUNV/kjMD&#10;383Ay0I1Yao2xgWMMGMzUn0OMZymXUCnpXmM1EdWC1p8RYnMgfd0pplQH2netQf1jUmm+/neDatw&#10;98ZGBi8yozdguAXyn+M5dc96MnyVOYaBLWT8kPwBC2zXG2KuYM2NzEHOzaFnROzFNIbGcA/8dKbw&#10;IlIoMDMoHGUk+GnGOx0eECbvqtD03STLMIPUMtA974I0XC01mfeMpJmo/LQrVVxJiWEKoSybJxSD&#10;BsxB8cVvDBRZNAlXmI6qD3RPt9QogTkQYQq9GzCpN4aKbTGnKRYXtbs9+8Yz6VITRdAFiksOw+vO&#10;VadTdrswi3kvlcgc4BYEBhBG7KSpLXRpQq0m9GdzxRqp2sQ/8q8Pfk8xta5uhvg3oA+I51jo1Z5K&#10;2eCgWKu2jwYWwGbhzs0AFxRqNIGM4EuCEDgj386f2m6IjyD9pk/61FDm44pjWy02b4yVHWjPFio7&#10;7TQZmg9Tzh5p8oSVaPa0J5JMCtoln4/lQ7iEzCRERf6B0Dx1nxHdtheSc/qQdnVrmp0+U8Bc4CNz&#10;Fxs/T0noP9EkGMIlxeEa2UQkb6uD5SOjr9yriSnCa9IXBqOCvpG+EWj0lmODp8/MDMOfPf/+bTGy&#10;02X9YpEN5D1Mkd5ayVPtjCdeZoZtumljh0fanaZ1STkE0/lMY9yPuKF38ZGKUxHuhsln8fQlNp0e&#10;2VQuc+SF2IKNyL8v+vWLtxqzBRXLscYg+QAMlOgmhppxGwEJjMFG+OBn5qfSaf4GxoqRBWNpi0VJ&#10;thgnK5yC8oQF1p4ZbHId59obn2VgfoEFnLYU+sQfp6bdKZ1rwRrYUbI2M3B0KmFj5FhMz5o3HoCp&#10;Kdj7qp3XQsvOogP0RHQZrzPuZ5Hz6JiBt5dc+PNgeF9jsrdnZip0/UI6pMhFxtGrYq5PqcJ3sXCX&#10;v34R47NkjzB94bmxvK+/EGTXpQ2HtZUCCJKNwjJ8o4Q7F/WfaKzpk7gykYraymmNs1rsQmRYfdNd&#10;xS6aPx3QSYGS/BF8m7d01ZvMDnwHi5N53s9h4CaS6dQmKu073WC+5nqZ+93KPcNdEgD4v85yUy2h&#10;t9UwinKs6tyOPg7nxBWWWvrqrmOg9vjE9795HvE/OSrx4hQYS9RZK/d4UUtbSFZ8D6pybzYjXXnh&#10;ZbydvV7wnHztuYz1XjseNpffmXm5SroOJazr1HOYA8Q1XDXvO5f4P67tuLCCmUx8afcw2z50IJnO&#10;0bBsA3O+6jS3IxNHis3G0mLHtN7Wstln+xB9zEYVYkGPfdO1kZY/ExsK71bGPBu1C88P49TPLv7K&#10;sCYaJAJ5rmVTo/7MmKzEhSFx6hTyZygKDAWnNSnEE48GIc1sYwCpHGDvMZTOJEnh64wgN1s7nGK3&#10;PLJxHSBrhkwhdYYs98GONtC6inIuLM5weSqXEW82iPxTHO49lSV/L9pGlxVtvJErYL7EWQx9LzZs&#10;/KRReXHMyWp1XhYsFN7CTXaNJd1Wh6UGuDTN0QTGk3CnSqw82m2ICdrVepatjqUFjiSLljlWSVDo&#10;z0XapclknfAq4mdsFwRlrVUQ4D8zgK9eviDwBYEvCHxB4C9BAOK6t43ug/nx+g8b357+0sSru730&#10;WlFJaIBG4z34Q4ZXjQb1gcrvXrFKoWGTzn8LLNyI2cM6O6YaIPqPYQuJUkXErc2LkPAVBRzZvMmv&#10;J/8MBBg0YAPlTsl89zRFuwnCxTf+F5/TDzRor8rr690d/T+4wy3RHgzwC9+e7ys+VEzRwkVNvoK6&#10;WHxRER9G9+a9/Ej8m7xefiz5Hy5WC1XanwEKxJLQQHhK7fuvr4wQva+Y6Cbib2jUhdfZVMpBn1sv&#10;kA7hM/z7Hrfe8YV/2wMNPnEiutszbDfIAqmFB7K/35+nz0Kr/z7pwMuxyEfss4DkJzZrB143oDh/&#10;a8o00C9N59qwFbvUj3NdG/T5+1AzobD07LP6whHHH3Wzeog6/WxYh2N088L0dUjDzIxx7nc7uC8O&#10;hrl+MAcZU8+hsTYUS9ogD2tj9foxlNewFr0kQtDxiglC5unYdjKWlxCSQZPs1F/uRUuOjQChitKD&#10;0czODqLT2QV2liWjdrVVUeFHQLD6bDtnSzj/PDpWchGg5h84PTiPw2QqJ1FXx4qxfvPlOy+o79l3&#10;FzUFS7tJbM7tAiNpLW5xWqJiq9Y4GHVXrDpXoxtQnA8cIzjKXrPGomvGyxX4ZCclgMt8EOwEj6Rf&#10;+RbkxH/lzZh7m6BoPTCy8bLte/a5mA/tm6wp8IvqqOqRPg7Ozs6AM12Xwp9Eqc8pc7vafr3Vnmn9&#10;CLFT8pEM0rXaR7y3Gs3EPCArGuzozXxsKyC+EmVlpS7zEZNMDnLaGgc5cxNZGeEBpJWe++TpPd1O&#10;q1csDE/Ut9PEvu/acs7csRfsuQeISItyIKPWrivMD6QR/jbL1EL8thoFy2Kjd4e7P2CneK/D3pFM&#10;Hr3gVDi/kDIr2woM8rr5kHJLfbDgmw+1KJdPlwyBX/aCqA4acNdTN/NbKZm69JGvU2AxC/WerTxG&#10;KOkyAnGIzaIC08IuGRoK+0O+B8MXxKsrs8OP9fy1eTqN2Yvg2DyyUkYEIi3A7oI9sqlpLoWjXjNM&#10;NZq4ybX14/DpaM2CAcTgMDVd34OJKiwQC6KRZOD70nqJO92BXmSexTSbjLkCPVSHye5T1VK0YO7d&#10;kilnyTJy0/k4TGCCUmyeWo47HukwwewtqCG4dPYOuy+ycN7B9w6Z1CXmwNGEQt/dD+YxN+sgJdUR&#10;ZuWMPQByOzeaAWtP2ONqa5z3JGL6QdOATcuDetHD+r4m4mFcFHvCDPAOisVAkso1yA2leY+sBnsZ&#10;qsjtzD8UMJCiUAKmgTcmCJQ1ipCSa4z5xSDV3ofITNy/qkPNFsBkOn95htWeAMRLu4/QN8myYmbW&#10;Ya9LEckGFjwZeHvCcBdEmVLoU3YyYbhVHktHinfdtmEQzWFhQFUS149l6MqWQZ7IH8Ieo37Ubk+4&#10;cWdnY6QXox9r4lu0fBToDQVrqm0HCEZjIYw9421yjVCPYI67zPPQbGLT9fQbmCIaMAOH3TFXyVr8&#10;RQ0xJxZmrWlhjy6KtUexXHU48ahRdKV2Vr0+kuEDtRQtWIflU3ecc1iou3thNFmHJ8g0Z/VWtgvh&#10;v4t4dV09DAw4g15dXeGQKhhCMvejQB+BZPdwbwgRmybi6hXMrEuGnDxzr+G6FOo3I/fqSo1gwk3L&#10;wENb5yloSnaxqd/SJ3XPWTkK026oyugrRh/h2axbBKgTjkjmfTquS8HRpAXBg1rmJdy3qDxYoq7r&#10;p/GznJBfuHY2LF5i1uZY/b7vX/pjXT7iDEvDYGEfwpRbUaxqa4R39aap7NxaYhvWIpmxbGbzgq2C&#10;vS/M+Py+h/BBiu72wZ6WN4UDy1P8X2QTeHd3NrZhmIdiHWRmt0TsBMbAEQwAQ7D/IWojUlw/vVsw&#10;39aL7VbTMTA4UzTAmCnYD+Unvu8W3x68y5JiIT4dfNIIOZICnI19vNG3tG+uYXyDf4aw6s1OwwJp&#10;kN74Cf5jPqJY5P3nGi5rZxejb3eT29A0fYARuhDUqH10gzL3y5tDO6VGnIBlgMhb1EzpXrk3ALna&#10;u8lajpVWiS9viCY2FnByDVpbxOzD9yE5AsO8OSm94fxlMGPJa8R90jXDVdwhQwQoxbV+z0GNCJwo&#10;T4cuxcnRResYvomtR1tQ7BDfETwewzv4FJJAFNew8hip3lV7l794ecPYNTsD9lVNTIVMWyFD/RdC&#10;GsuyBUIXGEcDTHmXNAbU61tDRH1yDU1ZvmrAfT9vgX1KrQNQ3wT9KuDBMwg6jQDpxFYvkSkXYw1I&#10;dHHosBIQDYO7Mse9gidero+NUtrhSDToYwcQGrh5nnR+XEIcRy1TbYLvIe2U7uDMKD2RqTYCkYoi&#10;vXENY8mWXQwVbjyVXiDM0JyM09w6auq4SQS/dbyAbKgPh0pZHob9SzFIBM9bkXbs2oqBUSLyqiy6&#10;JBUI50BmfysByHxdCCsTcoYtJCu/LQeAzEyGsDAFlmx8aOjKtyK2Yz6zNDT9OpjIz6EgGjfgYpj9&#10;c9WzDKEJEJwAHqFjGiEi1SHAqKJh3Nfp6MVf1KG3bO0H3jeEaxbKsebiELCNXNVFfYEoYVo5eebO&#10;9gJ8U0GQULpf5AtcrnBBkQG+5mXZy7MKPsI1zyeHrtrl1h7gDEAxHpNjp4ip1BQDnzoySiTRVdeZ&#10;3xZw3yRHoUzB4U3/ta8ltR6Ats4/Je/MCTzYiYPGD8aLP0LcgGOGqbsLqFRzqda4wSQlNOKh1h2W&#10;aCQKrusz+Jimm9l0iK4S6lvDa8RlkPy88iRmsFzgApMgP51Cv4cUBoOxCG6geQ/n7IZxnEuQon6/&#10;63kGeoC3ZvFq9KpNKDisu+uX+UpPzSUOtPXDtl2rjJQxf6xouOUUz17RxRlkeAkx8p1TfiJnMx/a&#10;VDV0QZtV3RNOvUQw+haJogToHCDQ8jMF84rFNsOm6leKW/jCz6QGcGJcTdsM3g5C+IgjU3mkDHsQ&#10;J97iyoM9r41KxQdT/gDOXxRfyAYoTYUOm3xNQSqS8iIfiUzItDS6eUPwQNlqbguF7cmZLOKKiyKu&#10;lSieE1EKQM4nRFWZ1q+8H0Za5XGX0FnalcQAisXLITvvggNNapHPTHWJI3uwTJeYaRPhQBBwESkA&#10;fuZwIBQFfgN8ArlDttnYsn3aQILIoQA/ROIGyBwsrdsD3Dys2e0JPHiWdawk5qSO2uzWG1QeG8xf&#10;5ZiLJ6YKr0zpK7gEZ2beNdBmxuxJu+TXD2c3OuIgBDhudUyMklKsASlFieRXntILQ4hVjL56coLg&#10;USerB37STrvT6USu+xDQvRr5dU59wAvgQj/eWVVnrF8pcM8NMwULBlXkcRMgwcqstt8Wc7RhQtDU&#10;peMAPtpILRNFRxTRgYo5mbRPGL5pOMzuyVHFE300X3B4nF8BYuoOxZsIQ2tycjs5OSkjHdE9mVuU&#10;FpZc1tYhvvxc/UnjaksfF7aHEF/Lxge3RuJEWa9BnLrImuINupg+EAce7DkSm8fI5D+4hnaAMx6S&#10;59zoPdcN5TOlFgkALwQ7JmJAEGbuvomN6mfFoMtjfbmuGe0meVAqsGYa3XVcNsZae6tEydLt/QbH&#10;WhtcRzllg6AKhZqD/Bb6k64+eF2+fRg9XzrAvENKldSOIOmDtoVO/iKqqt5V3O64t5mgLgGSwdxf&#10;p4UtTK1uVb+51UEkNFc7NqFJEooOsWd2IBYpPsanViGjQRrb22rCxCHahIDTxFkOxrD8XMbxVA/T&#10;N6vlj8ZSQl1d2FhIxC76uQABK89ANwtWwLeCem5ZjJgHCGLo7hNAMOTA/3q+gMwOS1kBpjYUQq6b&#10;3+rn7CjojtcoYczunPIx/wfaiGfkVqjumUJCg3wQ34V9ppzTVXeeb7FwOAwyYlG9ahOriBhdqsEQ&#10;0qHPL17XfpPnR1F56WRNqlADWhC7rDLSn2nrl9IP1NtsCzHxmZSeIOKgtbwL5Up5I8iVSivz+WCh&#10;HmASVjISR0Q9yRd1J7mHTH3EAqCCkG6+f3Dg2yuZJgrHP/0FV2wPJkYHjwe/fi1zbAdF4SDTduoZ&#10;HWwRaqtiNjRulVzbJ0uB5+U4QuEfXG8pY2vVbLFNIJaNFBcm+dF6PWwLNrhUzlM+yzbHhTEek/6+&#10;J3Gx/GsLs9nzoH1sNl5EbTwDqf3lOKeLE90u8fsmWvPXbMNh8TI3lpsi4lU1xPleCAmchEVsfWuo&#10;0pRtn0o/b9KRQLoAGl7apfm2UQdbQpqpH9wJcPBacq+4hYQqCKih2HRTboYucsQdXbGgDSB0MLQK&#10;sXVxbK4tzbpWM1AKQzpQqypVMmE8+KP4MFvPFlEDSF2KQJu4ZuSrZ/+zKGn33y+IPLR/sbCazFvs&#10;H0Gwa56aCKljmnfW64rQFVppG7GJbaQTxXFLlq0QAtu9nt1TtLEe9JAoiGyjzvbwNR6P984C8k2w&#10;lTDYE//S9xle7nl4ha+9oOqC9PeBVTEC0xnXEAlVTUElQ0jzu3kaz9JVuDDbyO6KUg/r/pkAmgal&#10;MVFrDph/tIGa/fzJamLzm1nKGJXRg9UMdnKgQArVm6NGPTXXn5ziR/q6dU1h9U8S5GUvIsnSmmBO&#10;5OZYKtAjilLTOvojo/wLzzLfMB59N9CL78Gd6zIRrXV+iEuE03rp+0va+r8wi0/pkj2Uyp+HZpU4&#10;8lNG809q1ElDRuYG9d+iGP8keH+N5QsCXxD4gsAXBL4g8AWBLwh8QeALAl8Q+CgEYIVa7FTfqGH2&#10;9Ddl9I2GWqvyI2ypanoLV7U3vS1Jbl1rEP+8SlxrP3tlGTGaDLee1UKTFv9q3TbyKW3DImDnr85i&#10;+52bo21ApfXf2kTwXPCft6F7WBc/evvr+aktWm8ts9vArK5sMP8tbPGR33S44u/beCGmrf8WtlAG&#10;E+fxY7sIotrnVt3gPo0h/vXAvxoC/wg7gqYQnN62J2QYCfeQ5Nsw4ZSAHM4id/PiG5XoG6bWM/yF&#10;e8n8m3wY6KvEDHftiJoFfVjb3DYqxI4iwjBmojfCo+UuzIRuDMI7DVEaB6hHP3eUDI2So+El/SGP&#10;tNe7V3sw8gMPXi0ItZgGa5R/31J1qZpEbpRBGxHAUUZ53KUqZV+UWpBaWRcDZBuwyLQR2+OePYCd&#10;PmXDE98ixES+F7yVFhV2KIqFejKBBkVMEH+iC/c7tJ+G+7R3+KAFh5R7+1hD9sFz3bNHRmCcjWzK&#10;w02/8JGmkZsi0ihSofAbo2PtvOi3bR9TyA98/KGwiE2hZmozhF4Y1E78pCkWJlQUxkCSkGdpuP8i&#10;Iliy1pS8y2KK44ZIODEFsBThK59bAZDtkolYSjIkGD7B+9nf9OQzRTx5R0jLzk+lUcblpnDI15fe&#10;LvC1OK+OW5A8xb7ZPqIThkrTyB5Lo4w7dsS6A+17/ZP+6FVp4m76IbAwXUbS4RYiyeWztRa269vW&#10;d9O34FSr1QJj2eCudNjA+UaILJ91y6zvHjcLaVW35dV699rcjuJKs4N12YUm8OdxhG8jf9POnc01&#10;6A+JGTYuEW5RuvTiGVk/lwwKN5945ZMsl6va+rkuvVDOnd1TGkQkyA9jpi+SxMyC+hdytyTF6XbB&#10;Ext5z0Q/0IwqZxDWTc3+hdulB4vu+rQhO/Qz+ErPiNGZmEfGIVLq1m1G1TdeivqgW3XWgHNHBV2z&#10;zrPDf27BzKvXIBzBYmAjyySP95sAcZE8hAlazhVcPoVb7bouCOvDYamms3q5F0b9JR3zADFqUKaI&#10;FTG0rg0LMRLgwbKBkIGCTSCYTTocRAqrG/wUHuUfovU1YOUMCufvKsVhTDhiWO3cgPvNIQgc6Wpv&#10;gWRMBftUDUpi9BZMQx9uIyZhKXyYVuJpcWYrZoF/uFVsyo7AN4aMglSzsL0FjYVPOLwTAafJyO6Z&#10;2TTv5Y0hS3WT7mqOal6twmIftvV+JoevfGQ1grmMIkwWoYcNSMw4mJuU+uD+QzjwjjkZZ4dezYuP&#10;VzPccFOIUH22nJ4028izriyZ0MetaM7iqFcyAM0A3hAG4rL0XVurHdUMVB2lp4mwLc4kFzvJ79dj&#10;hc4+DS6xeVAlB2GRruXOJKYeqRzBZOCHAE8Fvfsmboqp1ytq13JaQZeWR3fLYnfZSVCPUE18ClSO&#10;xrYuyrlc51DB+oOnDGvet2l1yyUjBwpc52tgrV8QTIUmxwX+PSnK+mArNAgn/BQGJs7wmSWTidVA&#10;m8d/VntHBfjNEWSYiuNScErNXjdUzN8gh2AUER0TzqpjfugZFLHZ8k3CP9V1a1EY1XuqVa/GSmWq&#10;QGda4wEktJW3kBcvq0mH9EUGt+o9JJGdBMWNLDtYe/XzHWbCrh1R15RzETUquw/ka4TwqzE2BG5x&#10;l3Pe1nmsqk70f+tdRNomwo6/xAbvmuq9Ct91EYw7GH9LpFJtngtcbuoLP8bC7k3dPLMCgRYoJSM0&#10;g/ODyvtjAkmEnRXouTU25qS+O10IJkY1XcjVICQrPIYpRIB6T55mcDiDL5m6EkhtPv2T+aVqGSLT&#10;Nld3TXP/AnEaArBCoVMVbj992rN9BC/bWuGD2o2pKgSP8J2jQDSZuP+IeDqFzO2ZydgsIkh5cO9c&#10;qip4EQT8Khgq3vPPlzDkhYKUT19eZKBzig2kspgolqHVuW0hGJCKqMbbwphGJgdTRFQW8VyIJIji&#10;7pm+iEHp9x3nO3sWIYmmpJkm9Fb7domsgC3cgxm1EwQ/7S5ChVmOiQjuz7nwHQw3rjonG2L/5TLZ&#10;fgB13NxNeH1DDNJoxJ9xxOmxq+JPBb+AQLC4QIZFjInzEzG9EZNFt4w2CfOplFNN9VXbqxENBO7A&#10;VR7q62eX1tit4m+LmrE0s2/olYvn+CKm66HrjQLt7Mw4vysY6z5miV0DUfdaKqk6xiG8W5MIk2vm&#10;1rZq89gVLXX9ZvqqiOTZzFRybsbPFFH4Gy09xe3XPdIOycIRNS/mT3fdpnyF1L45OtJuhD0N4TcQ&#10;H6ciSktmhkwvCgNaH1GoJmLiN3qAPUh4RJr9AE9+isjiGi0ZXxlfiMxIOSJWmkSw3xS/JAFmJUsK&#10;3ZL4GtuyTRQK1ijUJGxiaXXkt8zdazSn1crOOoFt/pF3xF49lpHAbHLyRpB1KtWDmDL2owuGrbe3&#10;OJJibx7oRAZWdkGuEMFG7x4kuQOKG3UUzVi751rvH0z1iACydTiCxbTbhkwRQjEoxyPFzKMaZLJQ&#10;bYmAUB2E3EuOZg9hscRDd04iG3lmv8+pUps01XHLRdgsqgFtt8SMfKF3uUqRbCJuwrX+bf1+nCGy&#10;1gcQhtXByWz7jvsM1kJoB4HUka0MExU85uNGNDmkDrQFTZnhYiwWFkRVVOKOMiChEQZsDrCnoggp&#10;auSmmzIQJ9nooiQteyLNysC+UK8iSmrDbVuiXdXEmfqRA+msIXFii3BDMFZQI4PU87Z2g4B5AWJJ&#10;pyDKTW6GwPyqOgK4wAciwi0IzwvEFGWTggogIdbGToAgfIFqqSIk+bxR5lelZEurmZtLYSoj2BUh&#10;oad0QyQuwEHDgPHACYTcHCiny2eZwA3DAalAcd5wKkX01eYINENL7efCcSfAVD2P2JjA3FcRbI4y&#10;aZRsA0TeU+66azlzqEuanbHz7upL0eQjEPhi7+d3f/x09+rLoyc5k9W3URDuBLrLXmiZl44lv2c7&#10;UqebYIXa1XCqCwgiHVEFy5bU3x1RAh8ib2tmbRqbyaVcShnWoLDe8qkqaOQ+gor0wLHemFhklKtO&#10;0ZkvcaLtaj1EtKFkgTc/VFysUB8X7+JBpHsSWAQ0QvASVO6A7gr7ARDfdYRxEmyiLuH6WnlIfri7&#10;iQyPYWSCVTMtF7FWELmyi9g9q+ssZpskRHNsJNqhul3PuuspZyqFfM2UzD+4hIuLRQdxRkGzsBUp&#10;wCHdtHLDiZFEdQ3PperNA4lBPdoIWZ7ZuSZYLOetL1OI9OfnM4JZuXN/fzFDhvDQolwjFwAVI00K&#10;duINpwZigC7mCIsXKsy/RIoDKNO67m+RQsN5LInaHotbKKeMCaUESO76mkKsxViY6dZJgJRZIGcv&#10;CRpXSIyRSIHMvBzzFGiOgzeQlYNoaeO9+6Tq/q6PHT6hoHpHEMwcUe4dzinHnChllxqcz1CfwOb1&#10;6F6FeV7gBdrjfeXa8qZq6o5mNOPk+EpUU/AaoL+OzBLiIgqWojwYMNMV4Z8LCx5QleCRkoq8Kl1P&#10;DxChHOUXLKEWJUtJJceDPkgf6yOUpUA8Yx7K8W2M8FmVgPGtRgRG7TrqLkRgmRJVbdUXrZeMHCfC&#10;/dvu7u4RDmuou3pIuYKND8QOII0rgYdIHmeaUI/dgctHcNf4hfldpXQPxERc6GTX7qB+omPKoSOw&#10;AADvozUmJM/ufS2JhBy5VFxl88381HvzhDO0x7PpZhAUHQwtF9kt3B6Fe0P+kJX4mohmbiTy/uQU&#10;SRsUN0rEum8d6HNkiJFyAbUlaqWnjtontPBJ0Y8HRKqHVUinlQWiIp8h5Q4oWo/kgDbq24a0ZmeU&#10;aRoLgK1Au4G9UE5DkdYQBTPQnbG8FIoCKe6rMISE8d8rhtDXoPhQRyKWDLAOBeThjX2HwRjhXx8W&#10;kzasU3uwLMUqm+xZvaKRm3cQ5C+m4CoDE48CK8K7gR7u4KQSqFcW7Z8xVDXfMAwyiQ3fpA2iEw7u&#10;KuOosgYGQhQrrr5QgSHvxasIpY81xILfi3QzhkvUkTIdyWJQ6iZRBv78bfXeQOocaFN86HQV3ei7&#10;SEF0SWKIfh82vbgTuyIJxhBLf4n26BATof4pPxaHeSshApLc9P1LkbFF6bloKsfLecpd8VQSKndq&#10;y9iGdQpH3OOSoHhFj6tqoN9T5wlqUnhWUpT6nkfX4zEJnojHdzSl65gYBu5Mgr1hMvfv7oHDr5D3&#10;DAa4VFxad3NI18Cj9guCtouig1Xj4hXllLLobhGIMw0ib9Mk+TpVevI73oP74CEuKmuJtAIAblkc&#10;XzFcNRivv3fPZ+2uROevgifycwmSGlFWjP4Y6YZAMlZXCdXsfDMqLX/fJkqBz5aP30DJM1AM0nIL&#10;aCEy1AiUKSoyemNrmuaM6v6szq5t5bOtVeLN5MfY8+qbwzJShKotLpPeWGXnMPc0HXk+sJrDvqPC&#10;YDNROxLDxwHLgyx9jJFK4jVAUjPPQ8YuJM2bthypUrguAsgUGVy/X18/PbnXTodTthVjiIifGI3x&#10;FHgJDAvpr+9GT/WlMKYxqKdrkPB988JSCTKjzCdEfjSkYVKUUXpnWbqxTYNQGCEmJ52YlDu4K0zE&#10;NF9UynIkHoDkXACtAGYMGUIreJi41f9WP7c5Kd2PTuoQIzG9Z0P7PR8SxQ2HOK6jjoFGT4HmC2Ky&#10;S6QSB2eOSWu9t9sdSoFghkh88fT05CF9kyA9glwBwcwM+GJk2xROBxdjIi0IypxezwsHikzbqPtG&#10;5LjSGeDZDMz1Ms+kC44sHXKmtQQUHEaisvTPrL5E+AJ5LpiYUCR4SyobUAih/EBCPwqtvbysL54w&#10;6wRrlNaXOzWqyL6aJv5apP7CUVVoUT6HeBJvuQ4WYDA7PZEVt56AIna0gSIRI+XGFt2Q9xFQCGfS&#10;gQ2k7p4hn04g1CO5yIwnoUxIz1A1Qm1T9XqvPaSa113RcNFQINtCVSAcUnSTRBzpdCF3QWxVEwJS&#10;4ZkCHbClDEJxAiJzBB6QBbZF6CYCYvMGTAmG59t2kxwBlrIUbpqmKDKRuUEI0vLjh7UPw3e4A7gW&#10;cjghr9cQfxZlaHnKHr0xhlpMFF3/jWM2oNoyDdhyGSIjALE5mRJoHphAkeNLP0ec2KViU1KwAdYm&#10;+3599xex1KalBKVJO1Zw7sUEgUjfFdnHMDqs24VpHr0tdBkcCmvB3ElXLCr0gl6Jt3PzmP8nPxTV&#10;5R/xPJU7MEUo1vh1bCJVmuHpjmkoDqydKfNZmkoQd3lR9il873II3/2GWtQpHzcRYrKhIlOfBbA4&#10;laVgw5rKAKg8M3EwyWIYIg+KKMgOlWTQmL9xLPKaOQmzHCAR/by2eCFu1JMp5OB0ixJ3R6Q/w0t/&#10;OFBSdKkM78GaTFLMiBKgFlzMSsgTN8FyIVpycSzgIYntESUZ5m90GQJDK0vO3An/J417OurvhPDa&#10;IuBKttg0V220FqwSg7g4uAl2QNbpEWKZZbG7lRSSbeCJjgyk4pZTs6jBIM1HxJIkb9dIbkekQaRD&#10;i3QY0BUhkXNE+WDB5LhPQ90bXsvseYitvXJAERwk++58l3wLmF/qYY5nS0BQ7Qo/I7S23nKtYPJT&#10;07bLApEWHPgTZHoR0mcoX7vi4pO7ecCrYYkhYsiyTSeI7culnZy0FvklglEhM9an/FiBZt/JZ6DQ&#10;rFo1c02k9Oo8esstz7ETrmd0X8ucuKM7fVgWjJap8DuizImFpKWryDyBTw9JFkn/AJOaUIL1BYcU&#10;+3DQoe4sCDpoB4lHDA+SfXrxyxGP0HcVNKaip6cHZN8qrwYHSKdRyoWzjGjFTrXvyXuCVEJsXzIs&#10;VZfTyYFSPjpQaMfjZ7dySuqI5gLxhHgI128U8v6tohGLZKPJKJG8HqmKfKU6QA5r5lY5u71FDj5+&#10;C1/vCaeUgcEVb58In2+OpNED2MKVrgJTz8mYjspcaKX5t7eOsscr2GaZrBCpvXRSfIxw8jroHP1V&#10;IUXyTAf3y6Qc/YaoHI7q0lTT0SsF1KxmMqSSIajIIZkeA8hNZa4x1Yhw4Pjm/X3+ChAUJJ+BOFDt&#10;C2lfqOMGZd6nhxFaqKT1VwAfvNQVqOl0pMkqETt7RV1m5hgd1Lne4MQHjCmzIuFrFmdxVsOZVzbY&#10;XmvLPGWBvWIezzSLeBBKoPn+/vLS4j0YdECxqhlACqSxnOWa5eepXprB3k5mYyR6hTHoWg+JFTWz&#10;jdx6FL5gSYtGSqak9qNdaVAI4XGt2w06oPMKEi5qLjE0l7BgbdiOrlV/zxeizeG3kDh/T8FmdVR9&#10;9AoQaN3uJb8F1DHBk9kJR8LEYncjD7kpPbEN8Qi867t9E9YwAgaI+IDNVSh8aU37MyGdG3WRxFLV&#10;qq11uF4aMH9518jjUT8mSOQ/m070Jnwygwg0ekNCJtIX6x78itQTsbZrFojxK+yJSPl5E/RAYXwf&#10;QGATPDgtfjBGtsmO/+DCfCoM3QfjN05soBF5grVXaX92SvyhhmIsAUICFq3F7lf2CuzF5/CtsyfB&#10;pszP9olSYi+AyZJ6gYsMkiiH4sI8Em5bsaoVuYxAug8YwRaanLA8843MVYvYl+CyygHJapBSNGGm&#10;9AFWuABNjzT7OqoDEbEq2Lv6m2yFPeQ9GKa400MkwK8MmhpuBd7JrcjBKbeU9zMh6mw/Qx4oa6ca&#10;da7DYIcy5PIZ0nCWci+QhmtViMkbKRfn2NICfxq/rDDfhvbq18C9FFnVQNrjODYt3HOLFMaieGdj&#10;uE2Mx4V3rriX3sbfW10FCatkeTjDQ8HeRclxSW+/xGkXOMpKvC3F42qeR61oUny0AAv+MT3+wJca&#10;j9VjG0H31rUz/9xRdARtgfsCJA2wHFORAqaYBc60qCsmLMlg6k/XCM0UmTZRSrbEC7siu5hO0LN3&#10;wp2dQ1UmzNb8ii3UqeX1tRhSKEkuXSSYycfM4itnnK9/W+cxlQWaC9mTMqoTuxPKbMc5AFoc25rI&#10;hpZapb4XeXrE7ArVUUxKIC4T7mX6NRcpcFeXkBIvNiqeMP3xCBZtl0DCxyvPT7o9vVJtn38iBhu/&#10;2khaZ0YGU5FIQewKTqY7GsCLJLfSDKReHgmTRe1vsOeGpWpyaq8MUq8SGNQX+BcBD9hiLm8iUQ8m&#10;Qg2sveEsoWfY/hcUCFUlvUBGqz3Ci4yUxh0UqOAC9/Hx0Tn6IbFopUIOiqSJPqi6Ih7ViLpSgUxI&#10;guSW+MBx3a5tJWQolzg4kJkXdmRwBgLJuIFkQCxzgaM518wCojBF+vLTaqZnCjs6nO1XdD3SqvLs&#10;Gmke9Eb7qGZlI6zjegHazB6IcyYKM97b2/P8nKfeamdBGRl6LDUaJrSDP0AXrdMXewcMK2bRRD1Y&#10;ExiZagzuzXVMHGQMC36kVTOd4OmRstfx7HpXDETPaXd8f0iWMj2yq3PmjrYwK/lJitziwj5GWGrA&#10;icMfHqSwUngCS7/EgBN33oKbd7yv+v6j/0sdSts6pdIYMnYi4AVZlSWHT/G62MayZfxiNsa4erw1&#10;5r2uym7f9vw12kpvQZzNIcksIcABYrjuUPrZBIL4fpcQi/FvZaf9GzhmUimsJdkpZlRgMR9+OlTE&#10;mbQmiEh7iTKf+vqeyLvpqQU6ggOYB1UX2BFWy279A1dBMIGy4pfmyFqHA40+p3ALCVNR9Bzzl9jB&#10;sa2UzRzimBr3t7jrdHKAEUm3qXB+Ar8UHSkpy/V+vA5f2QgAZZVfLK9ca7I6T8d7WoELE6aGlh7W&#10;2vdml9QucWqeCPE3GNxvVpoRbL/iujNbZwC/FYgkjTBvULab7QL+1kgFfdEDmWTQpDTrwDk4eFLq&#10;rWXkwzrpoav5v34dPKZCw3RCTN5fiova0H7/Y1CKTQ/OIgVtmEVCjZi7OjAMZW/P4BQyVSZlZx5J&#10;V2oFaZnNHFwICwdtVNggqGKQtXr4GEDmT/tKcLDSFNNL6MgFQjCvyG14tVQ737oKT9HlIs74qkZg&#10;kfmny8wdrByuXoUEjC1di+HM28hxDl6ev6C1JwbX0nTDPTx0YYnZX05+nAXDn91CKYWxRnqeKVCr&#10;4hJAmSA0ejC7FQf2uI5rXW6tHS30DsDFQBYx54x9pVgvMW2Bwft0/rYYFZl7Ps5wY8yo5uOhPYQG&#10;1fV9UmzMVOFrXF++RRBNDQEWw9GWKXDyEbVr1SPon7DNhl1vLiNVXX2N3RC8SPQUDqqRhWjtob2Q&#10;NhxUit0/+mRbVx4DM3aGaxVctbttWJFxbwSvQfEULwtdN28Tph0i+Cu8SWZgcBphStqIGXJ+r0GW&#10;0INKzZai8eKGHkFv/+QhlAcd/5FIYsJ6ZJ9D2rAH66jmHIWc/dRSNIckT8/Ps14Ft8a2FbKkIaak&#10;1WPV1k5n8MQhu9L1ZRrZ3lukkz/0ZiWOyHlzymbtfiHvJFuN/wGJkOEPf6YUCdkKJ876dpekLBUK&#10;qOpbL8P107MuX1NRTUHtuKlQe7MlWvMUZJoKRYwqKccmBUtNC4/u4JQKfTQJHJLvWzKhFYoNEW4A&#10;/4mXMLgl2wGY3eZU8s+n9qjNFfLgKSlGBSJ9CgRKGuXmPkJcFX47Fxfw7LwwjxzNOXU14RO0XGwE&#10;0odHzU8YknYR+BC0B8YNI31kw4C5d64cwyW8SzERx+MzKNXGZ9CWIaQkpKL07x6+8XV2tgctHcre&#10;OPxrZ/MmMMcBzngckYWRMVLxd/6d2PMguAR9SCVNHZD5R37g9480y/V65ESkHQO+dmryTFa80tS1&#10;tjh+k1l85jP8wnrYuH2cu88t5kLp14aJ9FULv47MfZgm75stgbUNYrBuPIhPehCmH7mIp427ednV&#10;GyoLG3fxVx5wwqaxmJeHaez/CUntHwcOHNnq8C/tUgPJiXv4nwRMkOGNp6UkQS82oaccJU8F3ox1&#10;QP3HUaBZhzw4AvsBBgYJZ4S33rws/snCLltjCvNk9c1+rOU812xYf7+2Aat1ea4K1/JckTuEhNhk&#10;q7pSKEEAytrEHn9/khuMYBI8wiUfuaJwO84UMmgWGCPUCTBKXjDFkjuGYZjw5X+EArNBHIUNRvh3&#10;HnH2A+hHgpun4u79stt21NujkAy8dWT1P3qo/Z2ZV/Yaw/cZgWZLQhdOgzKP9+f9Of056f+LWbgK&#10;4BilppBTI9FY/wMX9POHhGRpxZ1MrX65QcLnj+uv9/Cvuvb+OWj9J/nVPwe+/72e/p6o/n8P1l8z&#10;/oLAFwS+IPAFgS8IfEHgCwJfEPiCwBcEviDwBYEvCHxB4AsCXxD4gsAXBCohILWln5r0uv4KMN6e&#10;fclP68Prz9Zs+11Kf+P0tHnChz87gFxvzEDI9Hru2X9xlP+rXSNQoU1uvcjYuVFKoe3Dzf9vGitu&#10;H1B/o0VuUNRuxKWtn7zhU4fp36TexJ/azVfjG0IgVq1gnMuLsGFD23jsi7JsA4qf1sazZeuNAtl+&#10;2kio4S9k+VTwfqxxZHWi/GRxx/9nGEv6YVUAwI/N9evpj0GA+13EvHph1muDBEIf67L6ab88pc5n&#10;dvvV9noIMNyGQsoCNdZ0q36ujvUNb1QDaQ1bB+HnxmPbaGBfD31B4AsC/0QI1A4P/U8c/H9sTIw3&#10;SOS42dxX4iIuvVE3y5s0nv8yod9sFdY+1fYpCiUl2y39crVzBN2vqrHus0N0QT+LnkRzsk2Z5Jd+&#10;JT8Ifop4Atxxfe7nMxSunc1XhU+EwLPTRdpZchy1u0g9sBMiXfXS750QeeCwjEHg81tEjWhT8JHl&#10;b9UKA2Mon8U3mkn+IriJKIi2gTzG9AFlxEbyLvygEuoiKDO+8AqP0M9I6+m9MOgiTMcIQZB6FAwJ&#10;oZUpva38o+mUKBcNiv9svE2hkkQ1LdCRhQMfixry4+wvhI9G6htRbHpaZtwVbSLCBf40/RHPPhj6&#10;edqjgaRE7f+ow5g6Pn9wzF++a9tjQ+Sy2GpREVZsELjwf7Y9hDAsKu9Lb09MpCVROVOROYMSZlz4&#10;lKnJ3Pf7DtI8OciE639Hqum+j0QDiEmNlNMHu9/hMet/V9Wjizf16BdyByN7MNJOI0Ox+NW/xH9I&#10;woZHdTsg7EXaat/Ew+J5fPv+KSWuFnUp9TAarvNaZLtG62jIQubRIb6R5FELCvPzbhWwf6Exphpd&#10;mWeTRUbQtbvWvbrFKG5oHlnXf7Sn7cdAH9zp1r30A69dkMWsdt06FZnZRdxoF0lXjx+c+21xNoK9&#10;fkdeGEqh5Ovwf9cuG060zuD/bh2G7OV2JqO06YXaHYBpbsf4JFaRHD1w1dY7GGTVDF4paJHRJB/H&#10;dsHDuINcBDRfx8PGUGz38jPMJq7cINAGN/+AuG9bBR83tG4u+h9jtx3H1WyE9fq4bJ6ZLtLR+L6B&#10;LOpUzsYiDe65vcU93QgcLHK14I3ICaVqm6lG8P8hWAxOvEatrK1MjasAYteP5BVuWwRsbc+fWsGx&#10;uwWBqN6/+1aojDy3fhb7wlEyynLxy3fygR7Zd9+z7/ZK+JdPne5ViBCZKz1whFedp18vycK2wbBU&#10;S1N6DVMlbdDNn3lkGndczROJAFdLzH3tDmS684EAMgg/0y/cU9OJiaCDXUQk2S4/sgZuYCZsb4le&#10;xtP4BWTA6gbIO5zPm/ThVZjyN0MrDbvy4eb/bAOPmhIUh+yiccTvzAQjqGjeZjGuGaLgG6X5aZnq&#10;XHcVRNsuRqdPAQTMrzAeZlGs/bQgYfeNrSEyNg7LbuD5W+TtaQ7Ps8uebpQD+VPm+RmNml3NWgcb&#10;rLhtDzRvTa7qouG1DVtHoKN5oYM8LZOIMz8E5QKPqQVHL3/mTIdGkwQxNkW0tXUfqbEoO5YaXUnO&#10;wtRs5VVHlvKtAju+Ao9fnS1mq/19SmPcJwlbjaYZx6YjxbFbmcZ6qSXEgUV0WxdSX/fbE0mHIY8V&#10;BWxMWhweT04vwQja4WbEq8boc1UYRfTG9RZJNinc4XKB3Q0o6UBzd5s2XF3/dt/9V1MX9qgPgqi2&#10;R8SL+gA5lt11k2xJ61gNcAeaIzIKITmx2MDlQgdEm7ZsBckweO3hbLCWzJfCpDWFcZNEal1X3R6j&#10;iy6RlYmCrP/7Ci1Je6jbjQgF0pgK2af39NCvQY6Y1W3Ci3DfIgHv+Mk1P0d5zC2Q0dUjV7AvmJLr&#10;uQ9P+DZMJM0SpM/Vbp6MLYpgpu1TyzWu1m2yfyQ2RTpy8jYfGY/Ubz/vtN7eOuEk6weragNKsZwp&#10;PjQ0On0JZdEI0TsR+fO8d1iRZK35iMUTU3YfIqa5UDIhhT11mRRtbEE6B4UC+JYrxEef5yWGDBH/&#10;RpQYesNOVx6D4sJzT7bW3LaGtbYdHuibShcnht47HuhOpwpfiJcl4itz2yXFsSwL6idbEzmjoS1E&#10;GUPN7E9imK8xPBOrvwME/ned7YiP52B48ZFkmfKy4CegHml4hBfoGJe+UtMHZum6r9Y/rNfBnRuh&#10;C9n4vwlfnsFQlAS5Xjfb5PPJaYBFH+OGVDRv4ld6N0gTf6Pr/fsICQ06ooB76dD2rbiATVtTHu16&#10;yqsWQuqxjTMep1rM/K7uNJDooGeZ+xzpOi7PlTsNN6SakFlbjZnBuXG7lamt7WsbFTikmHV4vaq+&#10;pm0r1OyBXqARgJzbBuuMTRunWePXMq5pBcYjJJN2RKRtzfO3owCPAsWdlO/mZ8S0fseBIwqU27tq&#10;X9eQyASn404QAuFh/AD5zLbWN35xdnTP2poGcxsYUd4G914hNdlCHyzqOLAAyYtgYnahP6jFhB10&#10;g5Lr3E5mbWxdbF7VM3BXXXAQelf3O6BERH9UcNMj2tMfXqVYJUU3rCAYm8zwpXqJ9UrKt2gub4P8&#10;IfC5oHzgVZJjNAUSw4eRsSz73RiEUKpGb273Q8LxjTtv8OC01T4Nz7an9VU9HTpHQyIfYPACh2Y9&#10;MWybttU37NNd9V59M+n79MA5ch7IKgpf2LU7wd5ZsOcNZ6BBRIaECGQxmWms6gPlLrxYJzismj8D&#10;oXJ7nqNarv8ku6biBUBpYlniF3Rbx15zZnVxf7zaxi4T4+UuiJb/z+VfwMxxD8nR68CmPgLGDiVR&#10;ghKIvSAxQd++Aw0X144edJTgVASpoK0psxuUdD4F2YGWhhQ1U5Z8s/cTVfWPB3bvAdeUDa4l0/jq&#10;bOCCtaKMCZUceW66NBDgEfG/hE/49TLlfW/Pce/Av1ggiRuMpSDfGzYDjKRMQca2hoT1F6665nMM&#10;6ZfmbVtRwV1vL4TRCtnPuiE6QEHq529I/VxDIkMGAveqaQrpRn9oiVYe8GVYFkzPLAvWljoat06b&#10;y+yeo0NtXJc5JZoWgxpiJI+XuLiRqTAJoB8ozQmylQ9d8xImFjh4XQOZmLexKMzY87wDB3P+uDXI&#10;NsaTbWOqDnXv+3bpStL+8/0PVyczXpjCJRjynpWpyKtF9AYekqwfF1+Xj44RaLpH5tqiELb8phc+&#10;eECe8LjR77Fmj68vTdH2+oVK7Ps5gnx0VqCYjosky/7QGlqwiCSTS7LSPPB/pAPBIMQ4ZMKK+fEI&#10;T1wjuNMgsNvaDZg5xvDS+hsWG+UYBqtJrULJ/HHUnBh0i+n6xJ+YjqeTOEV8gT/BvQJfO1BcQu0L&#10;Kg/VDH5DpA7cxRFUo0BiDsWjoUqEqVGIyo98XHBAuOT3GwdTDmEHDUeyL+K247aBfxgNxrIeD2XH&#10;qmcruv/2oYtCDtlAuDofaq0GQOpXmTKYkPS2rCHLd29CTBqEUFLDMhsZz/FhRnZfV4xP/EqukGAP&#10;p4I1HHq4rNuvd4EBvrBGcxzy9d/XIA0gFkQvfhjWUdufM/c1WiiELjExKD4l4LINa3sHyJVlQbhU&#10;f0U/r2bMXVv/1HTaZEdIekZcYuAnAIO09fMmy318mff42jXNN0pt5uJE8rDdbwRB0sk9BPK9M8v3&#10;DCisoZx8gmOJ7e7X2Ia1CFYdkOMAxfDu4ViAYngujWvnRtyrwNs7WzPKjFVv69LrOvNbqsOYZYeJ&#10;jGtrMMz1wcyePc+QCNXQyHYNHxcRxk7mhGLGIOdgqt+3+uBaLi1oM+3RMchF1/gxBLdyDUrw24F8&#10;MxGuFG9+dvoAo4aRYbZZuW9OU/FM1tiG8iyr4GXg3iF++kTTbKSeg1eU9QM8zv3cdYX1h7CwCPp0&#10;W9u8LFZEHQaBcb8p0dt8BJknYSKp26QF/hw8EYf4k6J4RB5k2TV94bWmKK+KDccyciAD2xKEHmla&#10;iFdhcJzAiHBwN7YFuMIOF81rpVwDc3Rhb1Q2YdC0TMGwrW73eCSEtuTkRp5wZyYGJ76EMwpEQMUc&#10;Labi6z9B6z6o9Elbf/N6P7Zz2doMd5ilKPWusc3bTy4eFjxl5sWmy83QGOI0QvHqcqRrO4clA91p&#10;k7yborvjIpNy+CrpD4WWWpy0mde4oCc+ksr8GuZwx9/4fqOKnRGm9hUfc7Z+f+xpf8YWrADgjFtj&#10;19+2dEV2lEhu/WDcP3VMfDnf9x0nZfqY+d3Hjbqre4U2MJD78EnkOI41NFzhJAI2IPA8CB/gFX19&#10;6fuPkHBczWIQCLGOM7R/hProZ//oYv/I8Umuo4+dLAMzjXdxVbGDPch6UMjT8HEfxlfiqsvQQlLE&#10;qybsKUR7KiZ3eT00xl0IgV3jAeOE+zZcEl0Xd3Cv1+vC+PAjB5IAKpi+obtFznntJsxUaB94Pzbe&#10;M3U6YqeubZSfcG+e8CyjDY0tvfgZWpHv8EchWgG/MhwOf4MfyCJ16agh7BheG9Zv65oM+BRlEAyt&#10;VDcK08jjEMxFEzwomSXJVGjEvzE4a/hj6MJiDNKXa1BNXM5WpH0xRhXAKFMOJc7eBWuAMY9jkL1s&#10;35F47SgYju/P8kZIyK3qvQ7cSNohdKRyH3sYJODCeYBf2VkI4X9XI2dEqJJPpZoQtkVXa/Ygm3Fs&#10;ZtIVoPZVBFdk/ykYe4EHjRI0wV0QLIh2vSdfPYUZ1UAzZHscbmR+BXO2+IjUAOigQ+OBCgnlwAg8&#10;KKzGGDWom2E4ZBQleidbKErjXQbvFK/b1/CLtcffO5sQmBy/3v4OhOcNLCvWosL6Cm/B6Nv+5zG2&#10;xNvCW8TF9sOFBj9HAP8VGDS2JJ1v/3oaCQJTzcHQjsK2JWrjdTVBdeiORC9g8og7S8mMYX4+0J4A&#10;Xd/zii/tgIFqEU2Y/zwFo2NtYHsQwNB7pLz6wBECOaNJDUlGDbd7YRaxRBwbtc/8B3jafura5aAJ&#10;fsX2tmMWUrxKIFwhJPx1jjnYQp/ZwnYepIL0i9AyYmmD8dlYfgd46enfTLJnpI+xn9dvhoR34vz+&#10;OxwAbe3VM4Gs0F/iO7okh1lqmdrGl+F4rkmN0w/pNskkq8kCksFNQhlpEvvQVFD7cuzQG/X0odpB&#10;w1cw94GTtxMBY4r8CGrOi0UWoCW17k2GWbP5pWqQeH+uUTlz7/TKJYUzGba7IBG/DReuQrLYnmAH&#10;TjfVVLUt0tz8BkXArx+GB1UANnMwkK3rkNsQp2F+dFtyUlWhj/THtV+Da5K10OAN6wdkLmULw/zf&#10;8CvR3f5HLCxgJ2CMILL+fEyBPaGufCpdIR1JN8tJMsc9xAUBwXpkCREDxdpnHZJ/mkICSgpm3H3h&#10;h1IX/eWCX5E6et6u3ruzA2DLgZD+CskqmmfWQPfNB7BG4e+NwNs+wDHiPqTdBC7EccBqw4Hg6J6G&#10;bu42EdfGJl2phX3PRsORFOXNMXqJxdBH2qkGN5zD9uzu9ebDXLeaMeO/IdqcB07StLEKLWFetQOZ&#10;1sr2ZqwPXuFO2Co+46yH9Qi4Wdic4AdWdGRAwr3zTLuadh4g7rJoegLDGXzh9xJHEJshpC4QorG2&#10;NfppGzxj1CTts6mgE9hRRvhBR52x8E7MFFvzkxmgC2g6p+imxhnLSAlJpru3k1tptzMhQTSHR/c5&#10;zJVfvWYi3qU1g1rv5818c33CgjJ+FNwEUDWsW/LNP2cWjO6kC1niCVqHd6EjPD6BW0RX+JKmxTUO&#10;f7yBlSCXwWnrJe4ID7XkG5a5nZd2NZQo3K4rDBKmLRhlitZdhywgst10Yd3vknSevOCBk/ep70Gk&#10;RvjGfw3WgqxE4Wbk+H3ZRxdOJt3Q/Q0+mwz/oMqW7rE0hq7+AX5A2PstM+4NBrpujSlKjxVVaE/W&#10;NbD4vGRUvK+frwnJwSAwhYTiN379tohWnEGSkpT+d87745/Ev+z50B+RW0adTbw8bghDflMvFPrr&#10;DjTCQ/t9yHnp3kOOJUr3UeCGpEZEtd6b6154H1IiMn3BbGA1rGkjMF3zsg9CQj2QCc87HGNXAMZI&#10;MAQjRXcDX610vuzkyBBhiD6hUBydjCl0dndlXxu+e48Dtfqr8GM1uFNuKPAKDpIWwR/fMMldlBt9&#10;h9wed3HUC+0yrHHNZWs3WMlZZNJgTKri9aF9YXGCXy/0lesG8QQRaO6y99Pd3aVuBClNTr6JCptP&#10;WxvWBjE0VpjOlCE8lChQeAvWqwcpEfQ/UIyr4JDod33ehXh40jGR+amtw4m29mhW9oX6+0wSzzkG&#10;bQdz4LAFuQZdDEhwWvYFs8WCYuiDEIJ0BE9A6DVszsEIZiSjV/vu/4GxSvLaHgwoyPrwtzuiGuIb&#10;XoUU5YTKBeQWL2xGmR3U68uqsxCcD2L7vNq4N8yrQecL/fM1xDbi0uGFuXH24YQmCYUo2MjMD0T+&#10;q4IyOTW0Ox08au7exXxBeYQsFr9hQ7ljgBwJokRf1z6ft7/oqcbdioS+GLv4wQTwZwFfyKiHROvA&#10;N9ew3yicDRwDIG3w88GRtoAwrC00s0Lb3LC8QIbA6DhvMwSJfIsEZRAv5q/hwiGvqVqI4xiqkpEN&#10;0qzc2X3BDiJljIxuAeKGva2HCf38Pl4icXASdCPuS0EWmpGFBj523vykD4qJSn1gV01ZZ3jzdE+u&#10;aL0nM2qLE6UDZZDiwm5NRHZOaBC9ELSIXf0gp/5cxz3qcOA5uN+QATBmKDcsyBYiCCYa5qXTKlFQ&#10;SViC/FCsQVC7F6Z2zDlf1NMGryM9/AUOaBcsEOhpHvyw8R3SaGCn3XBR5tUjzw63f5eGfXYXK6g7&#10;vMLHatMh4ximaLK2gdiWtL+x2U/IWiWBAV0NTia37RndEGb4Dwsx68DrfKEyTq9RXZg2yvuIFJKI&#10;l6BQWBHRxaLgTmFB1whPI3qkR7gFk8hWNBa4hluHcJiGhczoeHTclS4n4muuYzb5bMaPvqVxeW1c&#10;5qg+QjhIVYFHTYxwgxnJF6NeEn7DQTxUZ2iREI9k//gXffTIMlM7RhuJfAcq9os3E1c6KVYk72nh&#10;j3l1S7xw4uIQCRkv2Uw138YSo81x11KrPDs3XVS6GEAE9klS3Nj0fg6ggZ3f66a4BbwI7gKWh4ml&#10;q1iwhwj0ClsNGw7bDd98JUHIOzctET0s7y+5yo5KkvH+3CEWCevVs4lPhu2Mi3bTkj36QCB38f7Q&#10;fu3paB2Xi6WSjCUGOSUyuqsiCAiVO4QBIJM4TXd3Qh/WvEn8H7I8V9UTLIowQ8e/+EjMi6KLtF46&#10;b7haoUs5W5AZ3PAS8il3REKVgaMbYQxWFYGk3dqyqtrYA7UJpAkulPRrLp+1W8xWZE4XbqwInS4l&#10;CfBzhooPekPxhesYuQESZanQiGWwod3vYkNj25DABXG8qXQgExEtCB6aO9AZiS+E0daMK4gzTvCp&#10;Cdvf0FEnlYo3PgTxutuDkknIdOgPyVtADhPDJv6bPFdF80RxNOMN219SzMoZpNc4LH08uZ2QJId6&#10;IJILSQEETXEbEddkoAhB/CCd8s40+65LGq9E4dUQa2Z9sPYWiXXaG59oRStOkijVALVFyD8yp99q&#10;Id1tB6TV1ixcaaY4jzjDStMXhynKugID7RgsJO6b5Nj10vbs8ztcPGitxEEQmKTKEXDHHYdYTDrx&#10;0AV+JrMFoGiF4GPaRXa9hdsG5H243VDjoHeqGxIOgMMkE0lqGzHBBMpQDqKkxCeQCsLBFks+m2DF&#10;S4fP3t/xjQ6IiL6DQRQmuQKD4aMJqzsfx88EMwNnIxvBwQyYEGAYDme8wrJECB2EQ3AzyzRGF3YT&#10;B+JZB+4S6wDd6HNscR/arSANzdro4bWVGbuHoWpwVGd7CG1cEhLF9F41yVjI2P06uZVCtArTEWh7&#10;et87DbSuiMDgIJ6ZAYsC8XUadEMqovUw9ExBH6ioDz+VEWJ91xltstJkUyFMGYSY7Ur9QeOltlHw&#10;ioyeZkRCBZaR4fECZFU7ZmqSl4Ayhva0xl2rYBliNnuDtarVRJhYtprLKnKKQNsb/9j+YUdbB87s&#10;57qnkvR+7vkJ3IejsQe9jvQyppwOZAF1mh7/mQBiud0B2ag7+qkFVjtOJpE2K+/LL+9cqItCHUyF&#10;8Erq2rCBGv7CWlKkf8k9JBZIy/sO16bvcFzRg7dEvpM6oMg+mAUbuL2kWcK1Gw9X4KGTxFogxiXx&#10;dJHypaoyV39AZCdaRxBzynchWsd98RXeUPiBqbK7Wx95l3psO4gpsPHTpchDsQtGds9RO1tvWxwR&#10;13TaE5EX+1m6cnn32HXprqbzBMR7Ldmk44nkWLjlIDQTtvUb4mbiAjLSaEuj7Zuwd0NBFjJF3GUl&#10;zcd9uGqrwsya96Gkth9MInKRj2sj6FAyZFBIOCJIN4OkoOH1Z6roOn5uz5FKjRAJl65XonnRemik&#10;wV+yzcOP5u4neJBNTbXhUfcBdUIVsp9E++TwMr5oQOPXHkRpBWxauh/Db6gGd5TROqpwIL0W1Ido&#10;xU0IU+ofhut3EjcBDR7HkIdwhE4nqvLyzJ4RdDKRnCWusplNPLt37RvDEVJ4FBhqu2EPLAWiP9GP&#10;1vMs76lvInkOoaP7CzpliEQS5un9hbSIaBRsSbqiCxldBoHAqiB9SIBm8SW/iUNOb+qybS0cIuIV&#10;7MOQPYRSiEAPP/YMmBoHxljIqPAYPSeu3wgrIN8Tw+zqeAr1SZYV9B8gKXgQn0AFhU/lVJIWcPwm&#10;ApLtEwHwL5gUXE03PCqrcScaIxKHjQvY8sCXL61wewctTkkyYng9XOR2M5hDSItCSWAEwbLvBI8K&#10;QbIo4FaFjNl+FW9AxnxH3OudLaw4xStR9XWQdT8QyyI+FisE4XPaGr2ixl7vXvEkNUY9CKm17A4f&#10;zHvDcH4qsOeyu4mIiLqEzJukbrhTQQSO6zySEMHLBMLHnobKXbyLomCQNCCZ5ilbNEquRFwyiZOk&#10;vgYoIV6Ce8YlHjEqRA0gPF6JHypdvPmZWuPI9TSkYaijKq5NV+YV+dCDzIT2RaY4ljS5TwItwH62&#10;3jaQdiEUVhKBJcH0ZLeuhPTg7pU+fxJxJ6kavugfIa9DYAfx37f5Fz6RXw/umK7TIR4V8SopI0Vq&#10;QpWs4eD17qfmPT2J6qgju3ii3uQjUA+2jW/47xs4nQt+7Tt4CxMzrbcfD4ZqPXLKao3/3Qcf5hPU&#10;qWfswzIK3iM5vxaaZKJqrAeX7LKwoT343NjM7HvYs8ckIms+unUINMVtElLZARZSkOgQkU3qcvxx&#10;NnRhpF4ek18xscIYJrRNpPEnUpz+7Pg4bwpZCu51EZ5yKVl9jr5dBMpdgNxAKbNDMuJM64Fgi2oH&#10;9V8MAjLIhfmDeEU8cfL5heu4dBrqInam/CJ65G5O6JkRXtTkqtatXO7znNkQE8p9kLBKD8wa/EfR&#10;EKZHh3uIWLMaf4SiRELyADkISUJe3k9M/+CX4x84/q9HfCHpDLYsbeNv3h62YJdidX+DrW8NnIa4&#10;BoIVunlAlEy2VS2E+fD9gzS+t2M+CtJAlIWUSgpMOXyrSmpYCFwSVKMPwdkQswQnNdEL7FswEfxz&#10;SMMX1OYb/SWyQsx9WeHuSDmbNFrHHGHxxzulJp4bt7r64Dt82ns4kMcmW3tHad6tMO7ELdXPSdjN&#10;b2RCTRIKuviG4RiJ7QiWKR+52CMI/gBsW6OuyBAiE4kcyV02ybaI1gN3f/9IZap+3Jd3ssUkyJRt&#10;WEcVIsaTpXf3Bky1g2NxKxOO8uA+L47g7jYvDUFlwkjvA3kVoxvjjyVYZ0dwHURer+8VhiUIsg0e&#10;BL4sVRukCES8/7AnrwjamfsNO018I5x/DXiewNPUptBcaSGce8zwQQdQHTuGR/kBknbxqiheBO/v&#10;IfmHOcngCqzrMngoZC1EJAhjYZvmO5k8A/4RurGoF+qHhk9lg+tqsg1IZE20T3RFmR5dHQnfNi3T&#10;dh/n5aZPVz0nhrda3sxLbGJEJ8BHpHZb/oElpGD5oFx71UVg/urFzvMnEJoAG+HLvn5KuVjLpH4L&#10;HS+VxArRnntFod7mXy+4Q9cjiSK9mJaw9AxZ3EhNLCBBmsE+FNWJqIVMDnChRRzLtBfCoVQ4uMmi&#10;iEkRSJPiIPmXEEWRZK6Lu1tQZ+sU9Cw0IAidhOSjn1Gedw/pvMZpSj/J1QEMArbNN7ogUTnGVvWQ&#10;zsPDu/IvvnL3PGRqJee1JjEQEF7H0w3/Vx4slC0EwgeSPyBbKokVIPzQxeiQc0EEBlqPYDXgRGnV&#10;fN8Dr3wjLmmkVRzIaxJNEl81ELlGP1RlKtgkOavk2w1gSybvZOIWBrIkKAmhuakNgg9Mkmy/apHp&#10;mqOvXw02JGToOH5cMcdih6+QKUCAYBztXoDFkG3W29Np/8zcgXqYnOAFwPCNKKPIg2xemPsmKD3+&#10;0reMBRY7sKAtybS2MiER013qkmW5d4MxUkdQF6IrDxFORRemeRAImwYwUhuiISKxLjqLrPF4vCe+&#10;0r33NHSOxDzEL/HihJWQDor5oC9lBqy/XKjJH7ruPGtfoyfnq/IBHxPmuzCw1ayl0AsxnIL6H49k&#10;r1oPMPi0jfWS7XuIgSo2XPsR2ZhJKirEosITLEFA3JzwBb/5Mg+vmQV3N+26+PJRhv4UhgjUjzol&#10;3zMKZ0ndEP9ySDaZiFC0gg9rz4aXK2LKNjBnnC80RN8bnmAriCVCTcBWRsyDkdUhvzyQVCHmb6XG&#10;nCrg3rUfPictAbOeHkI7LA10QFa1bTCYht0dIpQh8ZlI32094hWcvGBSIGxwWxzLZcgv41C8rms8&#10;D0vWBy0wjsBIQMCE2zX5opIP2YWMsIrOZBYthxg4YfICUfLL0SEwJO3RtebAW4sR5FP0PBE9oGAy&#10;wKwhWqeZGd55sCmuvLfajukbvzakjyVUCG6scxP3Rex+tVo+DEfbgNIHbkP7vTIu1ofnu2vRCJgK&#10;Oi0inopE7ZZvWA5dt6HlE1cOgQjQFFUlHCDz+foFtyBl5CI00OE5XPWH18MHMM4UbEWWQ+oO/nLz&#10;ozbTco1ueIoTSQhXWk+37/gIADHvAVgnlpjvQS6wsQ0Aopm5gnPcalFDxUgbJGQR4htEsl7XCYIy&#10;whMH6rsPSABK+0CsLuSjAf+iIa+mlfigCkAjykVI/kSbW7EjTlC+RPDSciGyJ2n9mQ41sN4XXe06&#10;sMPRrKpUa+UTyLFIhpD/474grbcD3whI+YnZwGEO5jCQ2yUmSguEY9GOPdzwEGEIrvfj/gNu92Xz&#10;QhT8ebgdIIttUGA9t54qAVbMwH5fJLyrsa/W4V/+c7BHXoikG0t8AnuEAOStdlPxCWSwdFLRtPAK&#10;f+ZkIn3hpGPHPdPWcm3jzD0LKbDomg6ZSe0LXxHE4EYAxUUn39xcGKJ6I6eRbGYkR1v9DQfi5j4C&#10;FSMkZEmBRchiOd8dx0iQpQgDsu+dnDq4ZnbHIkxbs8tPHaDxI8fSg70sJ4v4pXNX8KImkPAQUX3m&#10;394ZktpRMJ7vNC3xV3rrF6uLaP7LeIFg3EqBf6WKGxVOD8T2wS/kpJgHGaOeTkUWO9lH413UHqJN&#10;igBbB0QFdVTj6aN5gMopS+YYgrJG9kMQY3wf/ummH8FcqHxnwbTWf/B0MKW4DVGMty2XdtQPEOBU&#10;BocjZ0pbZFpOihHixoFo/ouyDwNc2CYJa1yyps5aMVYPrQNu6CFKUD4JMUfdwPgI2mnEWt3LdIPw&#10;zGBN0RO+Yb5Vw6Q41zma/7WYhRsI/istLriywOIbne+4bSNi7kaP1lg4oiypLhD6kExyKqYGeywa&#10;eywK1oSVnMKNRxmEn4XPtLeR45mC4pD+NdnER9C3UJzAphqGDEzytNCna7sM8IMfMoWB2bZJYROd&#10;C+iPEExmlUiUk438J9A6ORQXjVpGsLEzeBzAZvLyO+KloZyqpHRcDAyqhv0aS1dEVdwuhYv4rKLq&#10;PxcM7gJZuPeNqWceKURaa5GFElN2/DEsfs4EFV93wjedC+gDpVWmEqiVvs+y5TrQIpboAXe6RbmD&#10;5BkCJHYL37cZ/V5GQ/aECc5ZmgoaCjUzJNJPHjmZ2SPKioKjEJdvdSbapsbxq8z2g3s/tQNqvTGV&#10;hiO29bZt4GcXiyHiTfp/DAY9UVBCScQ4qAp9pJZSlux0YpJ7eNiaW5SNZwaKGCuELBuEzo0dxCUE&#10;VZLfD8kNAweB6YA40R8MHL6Aa/VtLyoW3A0eMhSUWXsUaIwaxk8qWGe7aBltX+zv7yci5/X7IyVz&#10;bSQsedwkJtQ7IlNE5N32+aVgN/K9M8Y9D7KA2qIhMDBuqHQhDtk2glM2CkWHPaJ7ucJBUWZpimpL&#10;8lpEZEaUwqRQJAwoB+GNI+zChUdGISgde/St3pARzM2gWPG9Q/RiWSYxLLJ9/GpMC9LBIKqeHD44&#10;JPv6rQ5pXJrHi2ncfECJ9GEEi1UkRydBQDM875iI9/e68cVvadgp/JmrhAew+DZ9SHiFXQo2c1og&#10;wiP+xTy9MBEyuTqVTMGC8mG3SZrDqWoeePbhh4xEYEO5GD4mA+0UzYCcdDda8nfV632SGeyH8ai6&#10;Aci94A6nBVs0yeSPZMUoup0g3QCZU+v3t8ITFCl+BU+3wXYEr4XSNvW7puYnkxo+ldLjSMY4w89Q&#10;mlmTYxAyAMBaht79P0J6B09TQj0SH9v60QarA4puNb2RbdBNrUc2EKHgvt0/xqGxoRAyPywOyp9r&#10;icH2dlCVZrdyWtwlykQ/ZC1PiFdPCFkLVrAKIFM/al0EfZCyWlEoDFRVG9hhweUGXAdSkttNsb3W&#10;XP5kpX3Ez9d6FrkMf6RbuOoFyA6WayLmbcQHv74vaHgKR2TQtsTBnfznDU9F3Aaxo8nU0Yevdfv/&#10;5Yh+AdKEgLsUZ2jj8UWBbiHoLSU/okRI8F7xIz6L4GuN1vF7VszHFGy/GBnZwk0ErzDcanKKbjzV&#10;T37wmcJvwk4JNHfz5Wg9+133qMguHLEIE2SJyIwbzlmUt47segPrEgoeCm56T8lrSnuPzafjO7eB&#10;zfkqcjLnDOFYa8iYyozBEkGviUg8m6AKDKT0vhTSbMxffzIa1G8eVpOwb7MhLNqEq6CHHK3rVABC&#10;3UHknYFmMdrItyIcR3u27KFRAkcG28wNbuP52cOw6vD8rJaZLHmsCGPeJAsvIQoXqccR51TxmvPM&#10;cIRQ3U+VrdRf6a3UfIG5hmMh94JRY/+t9Ij0DHAuqBgI7BjGlI6q4VjZ5Y9+34VSZxuudPxt338I&#10;Shk05B1ADHHh3Q0mt6d7lt+RmaGhUROeASYsdAqz6ZTOShKTF3jqz6GzAWvZEGh/qDpsDc0xXCsp&#10;KUODLmOQpYKkukstgJgY3W4XYRWyH8jcHtlCwcVkSCgsHDzSoWjaCgNOvTJgdYjowlSiIXmRLqKR&#10;IeADosZIysfxDQOt3MIiJIH9sJEX2RvUrE3g2QD0f7nq1BnDyfvcN69qa7pw4ezOteJFw0+BDmuf&#10;seaROwqFd6fiWGTVPXglRyHhLQQLIwjrFtiBgF91XAqaAK0vkxAHlAatPgPC3hBBd24oUb8/nEEH&#10;3zZVTtfv5s/WzOwidsLvA2joYDVVYwyIPgdaVKOirAI9OWU8M9uycIondlsWYpFDmS3Ta2+ZL2QW&#10;8ovUIFi4sVECEkSvguJwo/tYe6jt1eioNvz+iRXbiLOjvHqUyLaSgiIJTaC4m/ttVs4dEV60h1pM&#10;aXMQRg8a4oCsHLfsjQjevnBWgM7IFxk69R552AkvsqZIy06NrHTlP8OxLAM8VuFWgriAlUmfIHc4&#10;3oyn4B74SEoWkRSEX4ZpNYKJ0jc29D7JgD8rgrmkcZigph+pbybFzZSxZSgqd2Ai0UN7hvBxiQd5&#10;jPvYZuSBmeOmTH1zvP+HPMEdtwfhtlsugXF63sZ57GN4V4VI8OKIbJ6IPe1RPLK0hEgTnNyYm27n&#10;+tDbR4IArSR52qIVZA3aCGuh0Pzwnb/+XP4BNdnEDJAdyIFyZ4njZez2zTt2NxB9L6YF4TnpkHQH&#10;CmGK8zT/JG5HXfvmk46gHFhFp3nDFUhaGMXrpNCpJGZuxJSljUPrxA3EF/3fKuy0bwRdOOrkcuoC&#10;wNFhVzs7+tC2Z84BpDvn2u8lX18ob3TL34ij3GRxKLej9Mlj96RZ9i0DZsJ7pJVCPDnojhKvmyYh&#10;SCkQwfatQDaZ3Z9+hh3535BxwcOBNN/9bcSQ+6DjpZzGM5zo1PiZossiO1QbZ9/Dk/5TTzflh7Cx&#10;LqDgSo18EfA0ge+M9HNOgsL8hnHhRipMuFb5/2t0ZQHtGFaZx7BVO5IHD64qW70FgWbDKlMTJrBk&#10;P9XovlkoPW6q6qIRaHln0tjsyltQRSnuBnbrW/NLrYvx/6x6IK2wEjt7MMy240Lz+EG5pFTbLRpR&#10;rXDnm6HC8HO0kXVRfWCV4NGLOgwDBMxF8Gw4C8In39OPs+mOamkz0TYcLmD9V384/9mazEBsQhHF&#10;QJi+NS+VSiTuUQRK6XPZXKohKN4HIQ92iUJhIicwHCnuwnS0RRKStKvlLpl5szba1QdH+e95HJbx&#10;HqyGjhFQWKRUEAlbav2mvEZ61oWIghmImAZPTwYZ23sk/0JMwW94TbEx6ffyl4sMUtD6IczukPAV&#10;d26LokeBAYf1HyWPp0hS8Fm34IdigVAlH1HmDziyP7mXYGcFjidZQKWVnEzvgBvQ7AqpTG3oHSiP&#10;mncPwxr5flpj/hQ4LPEg2cXMbe3w0nShjq2tLPn3LHv9kdLu+QRWE/mThU7BeRp2nAfEIhbf3pmu&#10;vAbe3iKU6jymKr0QNZJ36DXegNch/aEX4qUoeEXV6Ic+ohfyMVFx8abodC/owpASgVHPuwMNzk9p&#10;6F2Z36ai/FwO1WojOd5X2ab3azXixUhm4z42yRPx4dWBBDnmHcpVEO2r7JRIFuKVjgQNMnB/BhU9&#10;hsU20htT3pDFDz467oLSwV0fn9DP/5Yg7sOA30oDU8f95jvJ3WsrLTZt5PnI/dY/2P/iVJsC7q/U&#10;Z48BJGIfZVk/MnQhf/mrI/jI6P/HnkUKKNxCkc13a/wSi8z7Zug3Of3tO/vq1kbwP7aEf3i6DNHP&#10;Nw+wtDTYtgtn7IYTeIaILTByOZlLWpDp2r7Kn4TAsrQP5gTILpWX0HDzyDn1A6+ZJhOIZ02amJWw&#10;aPf7PoJvYwRjz1wxB8vjxhem/EksqegLEXcP+8KCFwbQkL0IJ3zEbGhmeWXqzUJlIHcAWX5SbhL0&#10;CPGLtNz7Kv90CMTsu+HB7j4X/lmTcQ6rykJ3ACtgTVquQZ4vAvnOw6kWv0CFbHd3wkjYd+rYm/7T&#10;ofnfHd/8XJphrYIu5G57SKFFO/5bg50e877nNbS67lwis3YXSAKbhTEpFaFvDPrOl9zt34BsEza5&#10;30O+cPIhiSLTk/Fp6pUpd6v9mwqaYebZgworS/Kfl+ZZSNrbPvrdFOnqjfCr1pYgsOAenztHv1xf&#10;OPG8N2JWLXd/oja8CxWr1mMKYf1V/iUQ4P54r77bj5wUs5Da8rK5A+q/BCRfw6yAADOtBuF2BbZ8&#10;IBTi11L8yyHA9+vfSz5oqfUvh9TX8L8g8AWBLwh8QeDTIPB1wHwaaL8a/oLAFwT+4xD4/wE4TPVj&#10;dx0zoQAAAABJRU5ErkJgglBLAQItABQABgAIAAAAIQCxgme2CgEAABMCAAATAAAAAAAAAAAAAAAA&#10;AAAAAABbQ29udGVudF9UeXBlc10ueG1sUEsBAi0AFAAGAAgAAAAhADj9If/WAAAAlAEAAAsAAAAA&#10;AAAAAAAAAAAAOwEAAF9yZWxzLy5yZWxzUEsBAi0AFAAGAAgAAAAhAHNSGh3MAwAAZwgAAA4AAAAA&#10;AAAAAAAAAAAAOgIAAGRycy9lMm9Eb2MueG1sUEsBAi0AFAAGAAgAAAAhAKomDr68AAAAIQEAABkA&#10;AAAAAAAAAAAAAAAAMgYAAGRycy9fcmVscy9lMm9Eb2MueG1sLnJlbHNQSwECLQAUAAYACAAAACEA&#10;oZqyluAAAAAKAQAADwAAAAAAAAAAAAAAAAAlBwAAZHJzL2Rvd25yZXYueG1sUEsBAi0ACgAAAAAA&#10;AAAhAJf86Hd0awAAdGsAABQAAAAAAAAAAAAAAAAAMggAAGRycy9tZWRpYS9pbWFnZTEucG5nUEsF&#10;BgAAAAAGAAYAfAEAANhzAAAAAA==&#10;">
                <v:shape id="图片 4" o:spid="_x0000_s1027" type="#_x0000_t75" style="position:absolute;left:838;width:23063;height:107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w6Sn3CAAAA2gAAAA8AAABkcnMvZG93bnJldi54bWxEj92KwjAUhO8F3yEcYe80VWTRahQVhd2L&#10;Rfx5gENzTIvNSW2i7e7TbwTBy2FmvmHmy9aW4kG1LxwrGA4SEMSZ0wUbBefTrj8B4QOyxtIxKfgl&#10;D8tFtzPHVLuGD/Q4BiMihH2KCvIQqlRKn+Vk0Q9cRRy9i6sthihrI3WNTYTbUo6S5FNaLDgu5FjR&#10;JqfserxbBX/r0VS76zf6pvrZm1u52mz3RqmPXruagQjUhnf41f7SCsbwvBJvgFz8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MOkp9wgAAANoAAAAPAAAAAAAAAAAAAAAAAJ8C&#10;AABkcnMvZG93bnJldi54bWxQSwUGAAAAAAQABAD3AAAAjgMAAAAA&#10;">
                  <v:imagedata r:id="rId5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top:6477;width:4267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kgx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o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iSDEwgAAANwAAAAPAAAAAAAAAAAAAAAAAJgCAABkcnMvZG93&#10;bnJldi54bWxQSwUGAAAAAAQABAD1AAAAhwMAAAAA&#10;" stroked="f">
                  <v:textbox>
                    <w:txbxContent>
                      <w:p w:rsidR="009A3A25" w:rsidRPr="009A3A25" w:rsidRDefault="009A3A25" w:rsidP="009A3A25">
                        <w:pPr>
                          <w:jc w:val="center"/>
                          <w:rPr>
                            <w:sz w:val="22"/>
                            <w:vertAlign w:val="subscript"/>
                          </w:rPr>
                        </w:pPr>
                        <w:r w:rsidRPr="009A3A25">
                          <w:rPr>
                            <w:rFonts w:hint="eastAsia"/>
                            <w:sz w:val="22"/>
                          </w:rPr>
                          <w:t>TE</w:t>
                        </w:r>
                        <w:r w:rsidRPr="009A3A25">
                          <w:rPr>
                            <w:rFonts w:hint="eastAsia"/>
                            <w:sz w:val="22"/>
                            <w:vertAlign w:val="subscript"/>
                          </w:rPr>
                          <w:t>10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E93AB7" w:rsidRDefault="00732678" w:rsidP="00747361">
      <w:r>
        <w:rPr>
          <w:rFonts w:hint="eastAsia"/>
        </w:rPr>
        <w:t>4.</w:t>
      </w:r>
      <w:r w:rsidR="004803E7">
        <w:rPr>
          <w:rFonts w:hint="eastAsia"/>
        </w:rPr>
        <w:t>如图所示</w:t>
      </w:r>
      <w:r w:rsidR="004803E7">
        <w:t>，为一传输</w:t>
      </w:r>
      <w:r w:rsidR="004803E7">
        <w:t>TE</w:t>
      </w:r>
      <w:r w:rsidR="004803E7">
        <w:rPr>
          <w:vertAlign w:val="subscript"/>
        </w:rPr>
        <w:t>10</w:t>
      </w:r>
      <w:r w:rsidR="004803E7">
        <w:rPr>
          <w:rFonts w:hint="eastAsia"/>
        </w:rPr>
        <w:t>模</w:t>
      </w:r>
      <w:r w:rsidR="004803E7">
        <w:t>的矩形波导，波导尺寸</w:t>
      </w:r>
      <w:r w:rsidR="004803E7" w:rsidRPr="004803E7">
        <w:rPr>
          <w:position w:val="-6"/>
        </w:rPr>
        <w:object w:dxaOrig="2740" w:dyaOrig="279">
          <v:shape id="_x0000_i1049" type="#_x0000_t75" style="width:136.95pt;height:13.7pt" o:ole="">
            <v:imagedata r:id="rId58" o:title=""/>
          </v:shape>
          <o:OLEObject Type="Embed" ProgID="Equation.DSMT4" ShapeID="_x0000_i1049" DrawAspect="Content" ObjectID="_1544728078" r:id="rId59"/>
        </w:object>
      </w:r>
      <w:r w:rsidR="004803E7">
        <w:rPr>
          <w:rFonts w:hint="eastAsia"/>
        </w:rPr>
        <w:t>，</w:t>
      </w:r>
    </w:p>
    <w:p w:rsidR="004803E7" w:rsidRDefault="004803E7" w:rsidP="00747361">
      <w:r>
        <w:rPr>
          <w:rFonts w:hint="eastAsia"/>
        </w:rPr>
        <w:t>工作频率</w:t>
      </w:r>
      <w:r w:rsidRPr="004803E7">
        <w:rPr>
          <w:position w:val="-12"/>
        </w:rPr>
        <w:object w:dxaOrig="1200" w:dyaOrig="360">
          <v:shape id="_x0000_i1050" type="#_x0000_t75" style="width:60.05pt;height:18.1pt" o:ole="">
            <v:imagedata r:id="rId60" o:title=""/>
          </v:shape>
          <o:OLEObject Type="Embed" ProgID="Equation.DSMT4" ShapeID="_x0000_i1050" DrawAspect="Content" ObjectID="_1544728079" r:id="rId61"/>
        </w:object>
      </w:r>
      <w:r>
        <w:rPr>
          <w:rFonts w:hint="eastAsia"/>
        </w:rPr>
        <w:t>。</w:t>
      </w:r>
      <w:r>
        <w:t>现在</w:t>
      </w:r>
      <w:r>
        <w:rPr>
          <w:rFonts w:hint="eastAsia"/>
        </w:rPr>
        <w:t>波导</w:t>
      </w:r>
      <w:r>
        <w:t>横截面</w:t>
      </w:r>
      <w:r>
        <w:rPr>
          <w:rFonts w:hint="eastAsia"/>
        </w:rPr>
        <w:t>上</w:t>
      </w:r>
      <w:r>
        <w:t>放一</w:t>
      </w:r>
      <w:r>
        <w:rPr>
          <w:rFonts w:hint="eastAsia"/>
        </w:rPr>
        <w:t>无限薄理想</w:t>
      </w:r>
      <w:r>
        <w:t>导体板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D86AB9" w:rsidRDefault="00D86AB9" w:rsidP="00747361">
      <w:r>
        <w:rPr>
          <w:rFonts w:hint="eastAsia"/>
        </w:rPr>
        <w:lastRenderedPageBreak/>
        <w:t>问</w:t>
      </w:r>
      <w:r>
        <w:t>：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无限薄</w:t>
      </w:r>
      <w:r>
        <w:t>的理想导体板</w:t>
      </w:r>
      <w:r>
        <w:rPr>
          <w:rFonts w:hint="eastAsia"/>
        </w:rPr>
        <w:t>2</w:t>
      </w:r>
      <w:r>
        <w:rPr>
          <w:rFonts w:hint="eastAsia"/>
        </w:rPr>
        <w:t>放在</w:t>
      </w:r>
      <w:r>
        <w:t>何处才能构成</w:t>
      </w:r>
      <w:r w:rsidRPr="00D86AB9">
        <w:rPr>
          <w:position w:val="-12"/>
        </w:rPr>
        <w:object w:dxaOrig="540" w:dyaOrig="360">
          <v:shape id="_x0000_i1051" type="#_x0000_t75" style="width:26.95pt;height:18.1pt" o:ole="">
            <v:imagedata r:id="rId62" o:title=""/>
          </v:shape>
          <o:OLEObject Type="Embed" ProgID="Equation.DSMT4" ShapeID="_x0000_i1051" DrawAspect="Content" ObjectID="_1544728080" r:id="rId63"/>
        </w:object>
      </w:r>
      <w:r>
        <w:rPr>
          <w:rFonts w:hint="eastAsia"/>
        </w:rPr>
        <w:t>模</w:t>
      </w:r>
      <w:r w:rsidRPr="00BD3BD5">
        <w:rPr>
          <w:highlight w:val="yellow"/>
        </w:rPr>
        <w:t>矩形谐振腔</w:t>
      </w:r>
      <w:r>
        <w:rPr>
          <w:rFonts w:hint="eastAsia"/>
        </w:rPr>
        <w:t>？</w:t>
      </w:r>
    </w:p>
    <w:p w:rsidR="00D86AB9" w:rsidRPr="00D86AB9" w:rsidRDefault="00D86AB9" w:rsidP="00747361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如果</w:t>
      </w:r>
      <w:r>
        <w:t>其他条件不变，</w:t>
      </w:r>
      <w:r>
        <w:rPr>
          <w:rFonts w:hint="eastAsia"/>
        </w:rPr>
        <w:t>只将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问</w:t>
      </w:r>
      <w:r>
        <w:t>中理想导体板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t>导体板</w:t>
      </w:r>
      <w:r>
        <w:rPr>
          <w:rFonts w:hint="eastAsia"/>
        </w:rPr>
        <w:t>1</w:t>
      </w:r>
      <w:r>
        <w:rPr>
          <w:rFonts w:hint="eastAsia"/>
        </w:rPr>
        <w:t>间的</w:t>
      </w:r>
      <w:r>
        <w:t>距离</w:t>
      </w:r>
      <w:r w:rsidRPr="004803E7">
        <w:rPr>
          <w:position w:val="-6"/>
        </w:rPr>
        <w:object w:dxaOrig="160" w:dyaOrig="279">
          <v:shape id="_x0000_i1052" type="#_x0000_t75" style="width:7.95pt;height:13.7pt" o:ole="">
            <v:imagedata r:id="rId64" o:title=""/>
          </v:shape>
          <o:OLEObject Type="Embed" ProgID="Equation.DSMT4" ShapeID="_x0000_i1052" DrawAspect="Content" ObjectID="_1544728081" r:id="rId65"/>
        </w:object>
      </w:r>
      <w:r>
        <w:rPr>
          <w:rFonts w:hint="eastAsia"/>
        </w:rPr>
        <w:t>增加</w:t>
      </w:r>
      <w:r>
        <w:t>一倍，此时谐振腔中的振荡模式是什么</w:t>
      </w:r>
      <w:r w:rsidR="00E659ED">
        <w:rPr>
          <w:rFonts w:hint="eastAsia"/>
        </w:rPr>
        <w:t>，</w:t>
      </w:r>
      <w:r w:rsidR="00E659ED">
        <w:t>谐振波长是多少</w:t>
      </w:r>
      <w:r>
        <w:rPr>
          <w:rFonts w:hint="eastAsia"/>
        </w:rPr>
        <w:t>？</w:t>
      </w:r>
    </w:p>
    <w:p w:rsidR="00E659ED" w:rsidRDefault="00E659ED" w:rsidP="00747361"/>
    <w:p w:rsidR="00D86AB9" w:rsidRDefault="00732678" w:rsidP="00747361">
      <w:r>
        <w:rPr>
          <w:rFonts w:hint="eastAsia"/>
        </w:rPr>
        <w:t>4.</w:t>
      </w:r>
      <w:r w:rsidR="00D86AB9">
        <w:rPr>
          <w:rFonts w:hint="eastAsia"/>
        </w:rPr>
        <w:t>解</w:t>
      </w:r>
      <w:r w:rsidR="00D86AB9">
        <w:t>：</w:t>
      </w:r>
      <w:r w:rsidR="00D86AB9">
        <w:rPr>
          <w:rFonts w:hint="eastAsia"/>
        </w:rPr>
        <w:t>（</w:t>
      </w:r>
      <w:r w:rsidR="00D86AB9">
        <w:rPr>
          <w:rFonts w:hint="eastAsia"/>
        </w:rPr>
        <w:t>1</w:t>
      </w:r>
      <w:r w:rsidR="00D86AB9">
        <w:t>）</w:t>
      </w:r>
      <w:r w:rsidR="00D86AB9">
        <w:rPr>
          <w:rFonts w:hint="eastAsia"/>
        </w:rPr>
        <w:t>因</w:t>
      </w:r>
      <w:r w:rsidR="00D86AB9">
        <w:t>工作波长</w:t>
      </w:r>
      <w:r w:rsidR="00D86AB9" w:rsidRPr="00D86AB9">
        <w:rPr>
          <w:position w:val="-12"/>
        </w:rPr>
        <w:object w:dxaOrig="1660" w:dyaOrig="360">
          <v:shape id="_x0000_i1053" type="#_x0000_t75" style="width:83.05pt;height:18.1pt" o:ole="">
            <v:imagedata r:id="rId66" o:title=""/>
          </v:shape>
          <o:OLEObject Type="Embed" ProgID="Equation.DSMT4" ShapeID="_x0000_i1053" DrawAspect="Content" ObjectID="_1544728082" r:id="rId67"/>
        </w:object>
      </w:r>
      <w:r w:rsidR="00D86AB9">
        <w:rPr>
          <w:rFonts w:hint="eastAsia"/>
        </w:rPr>
        <w:t>，</w:t>
      </w:r>
      <w:r w:rsidR="00D86AB9">
        <w:t>波导中</w:t>
      </w:r>
      <w:r w:rsidR="00D86AB9" w:rsidRPr="00D86AB9">
        <w:rPr>
          <w:position w:val="-12"/>
        </w:rPr>
        <w:object w:dxaOrig="480" w:dyaOrig="360">
          <v:shape id="_x0000_i1054" type="#_x0000_t75" style="width:23.85pt;height:18.1pt" o:ole="">
            <v:imagedata r:id="rId68" o:title=""/>
          </v:shape>
          <o:OLEObject Type="Embed" ProgID="Equation.DSMT4" ShapeID="_x0000_i1054" DrawAspect="Content" ObjectID="_1544728083" r:id="rId69"/>
        </w:object>
      </w:r>
      <w:r w:rsidR="00D86AB9">
        <w:rPr>
          <w:rFonts w:hint="eastAsia"/>
        </w:rPr>
        <w:t>模</w:t>
      </w:r>
      <w:r w:rsidR="00D86AB9">
        <w:t>的截止波长</w:t>
      </w:r>
      <w:r w:rsidR="00D86AB9" w:rsidRPr="00D86AB9">
        <w:rPr>
          <w:position w:val="-14"/>
        </w:rPr>
        <w:object w:dxaOrig="2320" w:dyaOrig="380">
          <v:shape id="_x0000_i1055" type="#_x0000_t75" style="width:115.75pt;height:19pt" o:ole="">
            <v:imagedata r:id="rId70" o:title=""/>
          </v:shape>
          <o:OLEObject Type="Embed" ProgID="Equation.DSMT4" ShapeID="_x0000_i1055" DrawAspect="Content" ObjectID="_1544728084" r:id="rId71"/>
        </w:object>
      </w:r>
      <w:r w:rsidR="00D86AB9">
        <w:rPr>
          <w:rFonts w:hint="eastAsia"/>
        </w:rPr>
        <w:t>，</w:t>
      </w:r>
      <w:r w:rsidR="00D86AB9">
        <w:t>故</w:t>
      </w:r>
      <w:r w:rsidR="00D86AB9" w:rsidRPr="00D86AB9">
        <w:rPr>
          <w:position w:val="-12"/>
        </w:rPr>
        <w:object w:dxaOrig="480" w:dyaOrig="360">
          <v:shape id="_x0000_i1056" type="#_x0000_t75" style="width:23.85pt;height:18.1pt" o:ole="">
            <v:imagedata r:id="rId68" o:title=""/>
          </v:shape>
          <o:OLEObject Type="Embed" ProgID="Equation.DSMT4" ShapeID="_x0000_i1056" DrawAspect="Content" ObjectID="_1544728085" r:id="rId72"/>
        </w:object>
      </w:r>
      <w:r w:rsidR="00D86AB9">
        <w:rPr>
          <w:rFonts w:hint="eastAsia"/>
        </w:rPr>
        <w:t>模</w:t>
      </w:r>
      <w:r w:rsidR="00D86AB9">
        <w:t>的</w:t>
      </w:r>
      <w:r w:rsidR="00D86AB9">
        <w:rPr>
          <w:rFonts w:hint="eastAsia"/>
        </w:rPr>
        <w:t>波导波长</w:t>
      </w:r>
      <w:r w:rsidR="00D86AB9">
        <w:t>为</w:t>
      </w:r>
    </w:p>
    <w:p w:rsidR="00D86AB9" w:rsidRDefault="00D86AB9" w:rsidP="00747361">
      <w:r w:rsidRPr="00D86AB9">
        <w:rPr>
          <w:position w:val="-60"/>
        </w:rPr>
        <w:object w:dxaOrig="4180" w:dyaOrig="980">
          <v:shape id="_x0000_i1057" type="#_x0000_t75" style="width:208.95pt;height:49.05pt" o:ole="">
            <v:imagedata r:id="rId73" o:title=""/>
          </v:shape>
          <o:OLEObject Type="Embed" ProgID="Equation.DSMT4" ShapeID="_x0000_i1057" DrawAspect="Content" ObjectID="_1544728086" r:id="rId74"/>
        </w:object>
      </w:r>
    </w:p>
    <w:p w:rsidR="00D86AB9" w:rsidRDefault="00D86AB9" w:rsidP="00747361">
      <w:r>
        <w:rPr>
          <w:rFonts w:hint="eastAsia"/>
        </w:rPr>
        <w:t>而</w:t>
      </w:r>
      <w:r>
        <w:t>理想导体板</w:t>
      </w:r>
      <w:r>
        <w:rPr>
          <w:rFonts w:hint="eastAsia"/>
        </w:rPr>
        <w:t>2</w:t>
      </w:r>
      <w:r>
        <w:rPr>
          <w:rFonts w:hint="eastAsia"/>
        </w:rPr>
        <w:t>应</w:t>
      </w:r>
      <w:r>
        <w:t>放在距理想导体板</w:t>
      </w:r>
      <w:r>
        <w:rPr>
          <w:rFonts w:hint="eastAsia"/>
        </w:rPr>
        <w:t>1</w:t>
      </w:r>
      <w:r>
        <w:rPr>
          <w:rFonts w:hint="eastAsia"/>
        </w:rPr>
        <w:t>为</w:t>
      </w:r>
      <w:r w:rsidRPr="00D86AB9">
        <w:rPr>
          <w:position w:val="-14"/>
        </w:rPr>
        <w:object w:dxaOrig="600" w:dyaOrig="380">
          <v:shape id="_x0000_i1058" type="#_x0000_t75" style="width:30.05pt;height:19pt" o:ole="">
            <v:imagedata r:id="rId75" o:title=""/>
          </v:shape>
          <o:OLEObject Type="Embed" ProgID="Equation.DSMT4" ShapeID="_x0000_i1058" DrawAspect="Content" ObjectID="_1544728087" r:id="rId76"/>
        </w:object>
      </w:r>
      <w:r>
        <w:rPr>
          <w:rFonts w:hint="eastAsia"/>
        </w:rPr>
        <w:t>处</w:t>
      </w:r>
      <w:r>
        <w:t>才能构成</w:t>
      </w:r>
      <w:r w:rsidRPr="00D86AB9">
        <w:rPr>
          <w:position w:val="-12"/>
        </w:rPr>
        <w:object w:dxaOrig="540" w:dyaOrig="360">
          <v:shape id="_x0000_i1059" type="#_x0000_t75" style="width:26.95pt;height:18.1pt" o:ole="">
            <v:imagedata r:id="rId77" o:title=""/>
          </v:shape>
          <o:OLEObject Type="Embed" ProgID="Equation.DSMT4" ShapeID="_x0000_i1059" DrawAspect="Content" ObjectID="_1544728088" r:id="rId78"/>
        </w:object>
      </w:r>
      <w:r>
        <w:rPr>
          <w:rFonts w:hint="eastAsia"/>
        </w:rPr>
        <w:t>模</w:t>
      </w:r>
      <w:r>
        <w:t>谐振腔，即腔长</w:t>
      </w:r>
      <w:r w:rsidRPr="004803E7">
        <w:rPr>
          <w:position w:val="-6"/>
        </w:rPr>
        <w:object w:dxaOrig="160" w:dyaOrig="279">
          <v:shape id="_x0000_i1060" type="#_x0000_t75" style="width:7.95pt;height:13.7pt" o:ole="">
            <v:imagedata r:id="rId64" o:title=""/>
          </v:shape>
          <o:OLEObject Type="Embed" ProgID="Equation.DSMT4" ShapeID="_x0000_i1060" DrawAspect="Content" ObjectID="_1544728089" r:id="rId79"/>
        </w:object>
      </w:r>
      <w:r>
        <w:rPr>
          <w:rFonts w:hint="eastAsia"/>
        </w:rPr>
        <w:t>为</w:t>
      </w:r>
    </w:p>
    <w:p w:rsidR="00D86AB9" w:rsidRDefault="00D86AB9" w:rsidP="00747361">
      <w:r w:rsidRPr="00D86AB9">
        <w:rPr>
          <w:position w:val="-24"/>
        </w:rPr>
        <w:object w:dxaOrig="1600" w:dyaOrig="639">
          <v:shape id="_x0000_i1061" type="#_x0000_t75" style="width:79.95pt;height:31.8pt" o:ole="">
            <v:imagedata r:id="rId80" o:title=""/>
          </v:shape>
          <o:OLEObject Type="Embed" ProgID="Equation.DSMT4" ShapeID="_x0000_i1061" DrawAspect="Content" ObjectID="_1544728090" r:id="rId81"/>
        </w:object>
      </w:r>
    </w:p>
    <w:p w:rsidR="00732678" w:rsidRDefault="00732678" w:rsidP="00747361"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由于</w:t>
      </w:r>
      <w:r>
        <w:t>理想导体板</w:t>
      </w:r>
      <w:r>
        <w:rPr>
          <w:rFonts w:hint="eastAsia"/>
        </w:rPr>
        <w:t>2</w:t>
      </w:r>
      <w:r>
        <w:rPr>
          <w:rFonts w:hint="eastAsia"/>
        </w:rPr>
        <w:t>与</w:t>
      </w:r>
      <w:r>
        <w:t>理想导体板</w:t>
      </w:r>
      <w:r>
        <w:rPr>
          <w:rFonts w:hint="eastAsia"/>
        </w:rPr>
        <w:t>1</w:t>
      </w:r>
      <w:r>
        <w:rPr>
          <w:rFonts w:hint="eastAsia"/>
        </w:rPr>
        <w:t>之间</w:t>
      </w:r>
      <w:r>
        <w:t>的距离增加了一倍，即</w:t>
      </w:r>
      <w:r w:rsidRPr="00732678">
        <w:rPr>
          <w:position w:val="-14"/>
        </w:rPr>
        <w:object w:dxaOrig="1120" w:dyaOrig="380">
          <v:shape id="_x0000_i1062" type="#_x0000_t75" style="width:55.65pt;height:19pt" o:ole="">
            <v:imagedata r:id="rId82" o:title=""/>
          </v:shape>
          <o:OLEObject Type="Embed" ProgID="Equation.DSMT4" ShapeID="_x0000_i1062" DrawAspect="Content" ObjectID="_1544728091" r:id="rId83"/>
        </w:object>
      </w:r>
      <w:r>
        <w:rPr>
          <w:rFonts w:hint="eastAsia"/>
        </w:rPr>
        <w:t>。</w:t>
      </w:r>
      <w:r>
        <w:t>因此</w:t>
      </w:r>
      <w:r>
        <w:rPr>
          <w:rFonts w:hint="eastAsia"/>
        </w:rPr>
        <w:t>，</w:t>
      </w:r>
      <w:r>
        <w:t>此时构成的矩形谐振腔应谐振于</w:t>
      </w:r>
      <w:r w:rsidRPr="00732678">
        <w:rPr>
          <w:position w:val="-12"/>
        </w:rPr>
        <w:object w:dxaOrig="540" w:dyaOrig="360">
          <v:shape id="_x0000_i1063" type="#_x0000_t75" style="width:26.95pt;height:18.1pt" o:ole="">
            <v:imagedata r:id="rId84" o:title=""/>
          </v:shape>
          <o:OLEObject Type="Embed" ProgID="Equation.DSMT4" ShapeID="_x0000_i1063" DrawAspect="Content" ObjectID="_1544728092" r:id="rId85"/>
        </w:object>
      </w:r>
      <w:r>
        <w:rPr>
          <w:rFonts w:hint="eastAsia"/>
        </w:rPr>
        <w:t>模式</w:t>
      </w:r>
      <w:r>
        <w:t>，谐振波长不变，即取</w:t>
      </w:r>
      <w:r w:rsidRPr="00732678">
        <w:rPr>
          <w:position w:val="-10"/>
        </w:rPr>
        <w:object w:dxaOrig="600" w:dyaOrig="320">
          <v:shape id="_x0000_i1064" type="#_x0000_t75" style="width:30.05pt;height:16.35pt" o:ole="">
            <v:imagedata r:id="rId86" o:title=""/>
          </v:shape>
          <o:OLEObject Type="Embed" ProgID="Equation.DSMT4" ShapeID="_x0000_i1064" DrawAspect="Content" ObjectID="_1544728093" r:id="rId87"/>
        </w:object>
      </w:r>
      <w:r>
        <w:rPr>
          <w:rFonts w:hint="eastAsia"/>
        </w:rPr>
        <w:t>，</w:t>
      </w:r>
      <w:r>
        <w:t>有</w:t>
      </w:r>
    </w:p>
    <w:p w:rsidR="00732678" w:rsidRDefault="00732678" w:rsidP="00747361">
      <w:r w:rsidRPr="00D86AB9">
        <w:rPr>
          <w:position w:val="-60"/>
        </w:rPr>
        <w:object w:dxaOrig="3379" w:dyaOrig="980">
          <v:shape id="_x0000_i1065" type="#_x0000_t75" style="width:169.2pt;height:49.05pt" o:ole="">
            <v:imagedata r:id="rId88" o:title=""/>
          </v:shape>
          <o:OLEObject Type="Embed" ProgID="Equation.DSMT4" ShapeID="_x0000_i1065" DrawAspect="Content" ObjectID="_1544728094" r:id="rId89"/>
        </w:object>
      </w:r>
    </w:p>
    <w:p w:rsidR="00E77102" w:rsidRDefault="00E77102" w:rsidP="00747361"/>
    <w:p w:rsidR="00E659ED" w:rsidRPr="000752F6" w:rsidRDefault="00E659ED" w:rsidP="00E659ED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Pr="000752F6">
        <w:rPr>
          <w:rFonts w:hint="eastAsia"/>
          <w:sz w:val="24"/>
          <w:szCs w:val="24"/>
        </w:rPr>
        <w:t>.</w:t>
      </w:r>
      <w:r w:rsidRPr="000752F6">
        <w:rPr>
          <w:rFonts w:hint="eastAsia"/>
          <w:sz w:val="24"/>
          <w:szCs w:val="24"/>
        </w:rPr>
        <w:t>自由空间中一半径</w:t>
      </w:r>
      <w:r w:rsidR="00C87537" w:rsidRPr="00C87537">
        <w:rPr>
          <w:position w:val="-6"/>
        </w:rPr>
        <w:object w:dxaOrig="859" w:dyaOrig="279">
          <v:shape id="_x0000_i1066" type="#_x0000_t75" style="width:43.3pt;height:13.7pt" o:ole="">
            <v:imagedata r:id="rId90" o:title=""/>
          </v:shape>
          <o:OLEObject Type="Embed" ProgID="Equation.DSMT4" ShapeID="_x0000_i1066" DrawAspect="Content" ObjectID="_1544728095" r:id="rId91"/>
        </w:object>
      </w:r>
      <w:r w:rsidRPr="000752F6">
        <w:rPr>
          <w:rFonts w:hint="eastAsia"/>
          <w:sz w:val="24"/>
          <w:szCs w:val="24"/>
        </w:rPr>
        <w:t>的圆形天线中有</w:t>
      </w:r>
      <w:r w:rsidR="0045475C" w:rsidRPr="00C87537">
        <w:rPr>
          <w:position w:val="-10"/>
        </w:rPr>
        <w:object w:dxaOrig="1040" w:dyaOrig="320">
          <v:shape id="_x0000_i1067" type="#_x0000_t75" style="width:52.1pt;height:16.35pt" o:ole="">
            <v:imagedata r:id="rId92" o:title=""/>
          </v:shape>
          <o:OLEObject Type="Embed" ProgID="Equation.DSMT4" ShapeID="_x0000_i1067" DrawAspect="Content" ObjectID="_1544728096" r:id="rId93"/>
        </w:object>
      </w:r>
      <w:r w:rsidRPr="000752F6">
        <w:rPr>
          <w:rFonts w:hint="eastAsia"/>
          <w:sz w:val="24"/>
          <w:szCs w:val="24"/>
        </w:rPr>
        <w:t>的电流，峰值电流</w:t>
      </w:r>
      <w:r w:rsidR="00C87537" w:rsidRPr="00C87537">
        <w:rPr>
          <w:position w:val="-4"/>
        </w:rPr>
        <w:object w:dxaOrig="680" w:dyaOrig="260">
          <v:shape id="_x0000_i1068" type="#_x0000_t75" style="width:34pt;height:13.25pt" o:ole="">
            <v:imagedata r:id="rId94" o:title=""/>
          </v:shape>
          <o:OLEObject Type="Embed" ProgID="Equation.DSMT4" ShapeID="_x0000_i1068" DrawAspect="Content" ObjectID="_1544728097" r:id="rId95"/>
        </w:object>
      </w:r>
      <w:r w:rsidRPr="000752F6">
        <w:rPr>
          <w:rFonts w:hint="eastAsia"/>
          <w:sz w:val="24"/>
          <w:szCs w:val="24"/>
        </w:rPr>
        <w:t>，求该天线在远区产生的</w:t>
      </w:r>
      <w:r w:rsidRPr="00BD3BD5">
        <w:rPr>
          <w:rFonts w:hint="eastAsia"/>
          <w:sz w:val="24"/>
          <w:szCs w:val="24"/>
          <w:highlight w:val="yellow"/>
        </w:rPr>
        <w:t>电场强度、磁场强度以及辐射功率</w:t>
      </w:r>
      <w:bookmarkStart w:id="0" w:name="_GoBack"/>
      <w:bookmarkEnd w:id="0"/>
      <w:r w:rsidRPr="000752F6">
        <w:rPr>
          <w:rFonts w:hint="eastAsia"/>
          <w:sz w:val="24"/>
          <w:szCs w:val="24"/>
        </w:rPr>
        <w:t>。</w:t>
      </w:r>
    </w:p>
    <w:p w:rsidR="00E659ED" w:rsidRDefault="00E659ED" w:rsidP="00E659ED">
      <w:pPr>
        <w:rPr>
          <w:sz w:val="24"/>
          <w:szCs w:val="24"/>
        </w:rPr>
      </w:pPr>
      <w:r w:rsidRPr="000752F6">
        <w:rPr>
          <w:rFonts w:hint="eastAsia"/>
          <w:sz w:val="24"/>
          <w:szCs w:val="24"/>
        </w:rPr>
        <w:t>已知磁偶极子天线的电场表达式</w:t>
      </w:r>
      <w:r w:rsidR="00C87537" w:rsidRPr="00C87537">
        <w:rPr>
          <w:position w:val="-24"/>
        </w:rPr>
        <w:object w:dxaOrig="2400" w:dyaOrig="660">
          <v:shape id="_x0000_i1069" type="#_x0000_t75" style="width:120.15pt;height:33.15pt" o:ole="">
            <v:imagedata r:id="rId96" o:title=""/>
          </v:shape>
          <o:OLEObject Type="Embed" ProgID="Equation.DSMT4" ShapeID="_x0000_i1069" DrawAspect="Content" ObjectID="_1544728098" r:id="rId97"/>
        </w:object>
      </w:r>
      <w:r w:rsidRPr="000752F6">
        <w:rPr>
          <w:rFonts w:hint="eastAsia"/>
          <w:sz w:val="24"/>
          <w:szCs w:val="24"/>
        </w:rPr>
        <w:t>,</w:t>
      </w:r>
      <w:r w:rsidRPr="000752F6">
        <w:rPr>
          <w:rFonts w:hint="eastAsia"/>
          <w:sz w:val="24"/>
          <w:szCs w:val="24"/>
        </w:rPr>
        <w:t>式中，</w:t>
      </w:r>
      <w:r w:rsidR="00C87537" w:rsidRPr="00C87537">
        <w:rPr>
          <w:position w:val="-14"/>
        </w:rPr>
        <w:object w:dxaOrig="3560" w:dyaOrig="420">
          <v:shape id="_x0000_i1070" type="#_x0000_t75" style="width:178pt;height:21.2pt" o:ole="">
            <v:imagedata r:id="rId98" o:title=""/>
          </v:shape>
          <o:OLEObject Type="Embed" ProgID="Equation.DSMT4" ShapeID="_x0000_i1070" DrawAspect="Content" ObjectID="_1544728099" r:id="rId99"/>
        </w:object>
      </w:r>
      <w:r w:rsidR="00C87537">
        <w:rPr>
          <w:rFonts w:hint="eastAsia"/>
          <w:sz w:val="24"/>
          <w:szCs w:val="24"/>
        </w:rPr>
        <w:t>。</w:t>
      </w:r>
    </w:p>
    <w:p w:rsidR="00E659ED" w:rsidRPr="000752F6" w:rsidRDefault="00E659ED" w:rsidP="00E659ED">
      <w:pPr>
        <w:rPr>
          <w:sz w:val="24"/>
          <w:szCs w:val="24"/>
        </w:rPr>
      </w:pPr>
    </w:p>
    <w:p w:rsidR="00E659ED" w:rsidRDefault="00E659ED" w:rsidP="00E659ED">
      <w:r>
        <w:t>5</w:t>
      </w:r>
      <w:r>
        <w:rPr>
          <w:rFonts w:hint="eastAsia"/>
        </w:rPr>
        <w:t>、解</w:t>
      </w:r>
      <w:r>
        <w:t>：</w:t>
      </w:r>
      <w:r w:rsidR="0045475C" w:rsidRPr="00C87537">
        <w:rPr>
          <w:position w:val="-10"/>
        </w:rPr>
        <w:object w:dxaOrig="1040" w:dyaOrig="320">
          <v:shape id="_x0000_i1071" type="#_x0000_t75" style="width:52.1pt;height:16.35pt" o:ole="">
            <v:imagedata r:id="rId92" o:title=""/>
          </v:shape>
          <o:OLEObject Type="Embed" ProgID="Equation.DSMT4" ShapeID="_x0000_i1071" DrawAspect="Content" ObjectID="_1544728100" r:id="rId100"/>
        </w:object>
      </w:r>
      <w:r>
        <w:rPr>
          <w:rFonts w:hint="eastAsia"/>
        </w:rPr>
        <w:t>,</w:t>
      </w:r>
      <w:r>
        <w:rPr>
          <w:rFonts w:hint="eastAsia"/>
        </w:rPr>
        <w:t>波长为</w:t>
      </w:r>
      <w:r>
        <w:rPr>
          <w:rFonts w:hint="eastAsia"/>
        </w:rPr>
        <w:t>60</w:t>
      </w:r>
      <w:r w:rsidR="0045475C">
        <w:t>c</w:t>
      </w:r>
      <w:r>
        <w:rPr>
          <w:rFonts w:hint="eastAsia"/>
        </w:rPr>
        <w:t>m</w:t>
      </w:r>
    </w:p>
    <w:p w:rsidR="00E659ED" w:rsidRDefault="00E659ED" w:rsidP="00E659ED">
      <w:r>
        <w:rPr>
          <w:rFonts w:hint="eastAsia"/>
        </w:rPr>
        <w:t>天线为偶极子天线</w:t>
      </w:r>
    </w:p>
    <w:p w:rsidR="00E659ED" w:rsidRDefault="00E659ED" w:rsidP="00E659ED">
      <w:r>
        <w:rPr>
          <w:rFonts w:hint="eastAsia"/>
        </w:rPr>
        <w:t>远区电场</w:t>
      </w:r>
      <w:r>
        <w:rPr>
          <w:rFonts w:hint="eastAsia"/>
        </w:rPr>
        <w:t xml:space="preserve"> </w:t>
      </w:r>
      <w:r w:rsidR="00C87537" w:rsidRPr="00C87537">
        <w:rPr>
          <w:position w:val="-24"/>
        </w:rPr>
        <w:object w:dxaOrig="5000" w:dyaOrig="660">
          <v:shape id="_x0000_i1072" type="#_x0000_t75" style="width:250.45pt;height:33.15pt" o:ole="">
            <v:imagedata r:id="rId101" o:title=""/>
          </v:shape>
          <o:OLEObject Type="Embed" ProgID="Equation.DSMT4" ShapeID="_x0000_i1072" DrawAspect="Content" ObjectID="_1544728101" r:id="rId102"/>
        </w:object>
      </w:r>
    </w:p>
    <w:p w:rsidR="00E659ED" w:rsidRDefault="00E659ED" w:rsidP="00E659ED">
      <w:r>
        <w:rPr>
          <w:rFonts w:hint="eastAsia"/>
        </w:rPr>
        <w:t>远区磁场</w:t>
      </w:r>
      <w:r w:rsidR="0045475C" w:rsidRPr="00C87537">
        <w:rPr>
          <w:position w:val="-24"/>
        </w:rPr>
        <w:object w:dxaOrig="5360" w:dyaOrig="660">
          <v:shape id="_x0000_i1073" type="#_x0000_t75" style="width:268.1pt;height:33.15pt" o:ole="">
            <v:imagedata r:id="rId103" o:title=""/>
          </v:shape>
          <o:OLEObject Type="Embed" ProgID="Equation.DSMT4" ShapeID="_x0000_i1073" DrawAspect="Content" ObjectID="_1544728102" r:id="rId104"/>
        </w:object>
      </w:r>
    </w:p>
    <w:p w:rsidR="00E77102" w:rsidRPr="00E659ED" w:rsidRDefault="00E659ED" w:rsidP="00747361">
      <w:r>
        <w:rPr>
          <w:rFonts w:hint="eastAsia"/>
        </w:rPr>
        <w:lastRenderedPageBreak/>
        <w:t>辐射功率</w:t>
      </w:r>
      <w:r>
        <w:rPr>
          <w:rFonts w:hint="eastAsia"/>
        </w:rPr>
        <w:t xml:space="preserve"> </w:t>
      </w:r>
      <w:r w:rsidR="00C87537" w:rsidRPr="00C87537">
        <w:rPr>
          <w:position w:val="-32"/>
        </w:rPr>
        <w:object w:dxaOrig="4020" w:dyaOrig="760">
          <v:shape id="_x0000_i1074" type="#_x0000_t75" style="width:201pt;height:38pt" o:ole="">
            <v:imagedata r:id="rId105" o:title=""/>
          </v:shape>
          <o:OLEObject Type="Embed" ProgID="Equation.DSMT4" ShapeID="_x0000_i1074" DrawAspect="Content" ObjectID="_1544728103" r:id="rId106"/>
        </w:object>
      </w:r>
    </w:p>
    <w:p w:rsidR="00C87537" w:rsidRDefault="00C87537" w:rsidP="00747361"/>
    <w:p w:rsidR="00E447F2" w:rsidRDefault="00E447F2" w:rsidP="00E447F2">
      <w:r>
        <w:rPr>
          <w:rFonts w:hint="eastAsia"/>
        </w:rPr>
        <w:t xml:space="preserve">6. </w:t>
      </w:r>
      <w:r>
        <w:rPr>
          <w:rFonts w:hint="eastAsia"/>
        </w:rPr>
        <w:t>自由空间中由两个半波对称阵子构成的二元阵如图所示，其中</w:t>
      </w:r>
      <w:r w:rsidRPr="00336449">
        <w:rPr>
          <w:position w:val="-12"/>
        </w:rPr>
        <w:object w:dxaOrig="960" w:dyaOrig="360">
          <v:shape id="_x0000_i1075" type="#_x0000_t75" style="width:48.15pt;height:18.1pt" o:ole="">
            <v:imagedata r:id="rId107" o:title=""/>
          </v:shape>
          <o:OLEObject Type="Embed" ProgID="Equation.DSMT4" ShapeID="_x0000_i1075" DrawAspect="Content" ObjectID="_1544728104" r:id="rId108"/>
        </w:object>
      </w:r>
      <w:r>
        <w:rPr>
          <w:rFonts w:hint="eastAsia"/>
        </w:rPr>
        <w:t>，</w:t>
      </w:r>
      <w:r w:rsidRPr="00336449">
        <w:rPr>
          <w:position w:val="-12"/>
        </w:rPr>
        <w:object w:dxaOrig="1400" w:dyaOrig="380">
          <v:shape id="_x0000_i1076" type="#_x0000_t75" style="width:69.8pt;height:18.55pt" o:ole="">
            <v:imagedata r:id="rId109" o:title=""/>
          </v:shape>
          <o:OLEObject Type="Embed" ProgID="Equation.DSMT4" ShapeID="_x0000_i1076" DrawAspect="Content" ObjectID="_1544728105" r:id="rId110"/>
        </w:object>
      </w:r>
      <w:r>
        <w:rPr>
          <w:rFonts w:hint="eastAsia"/>
        </w:rPr>
        <w:t>。求此二元阵的归一化方向图函数，并画出其</w:t>
      </w:r>
      <w:r w:rsidRPr="00336449">
        <w:rPr>
          <w:position w:val="-6"/>
        </w:rPr>
        <w:object w:dxaOrig="420" w:dyaOrig="220">
          <v:shape id="_x0000_i1077" type="#_x0000_t75" style="width:21.2pt;height:10.6pt" o:ole="">
            <v:imagedata r:id="rId111" o:title=""/>
          </v:shape>
          <o:OLEObject Type="Embed" ProgID="Equation.DSMT4" ShapeID="_x0000_i1077" DrawAspect="Content" ObjectID="_1544728106" r:id="rId112"/>
        </w:object>
      </w:r>
      <w:r>
        <w:rPr>
          <w:rFonts w:hint="eastAsia"/>
        </w:rPr>
        <w:t>面及</w:t>
      </w:r>
      <w:r w:rsidRPr="00336449">
        <w:rPr>
          <w:position w:val="-10"/>
        </w:rPr>
        <w:object w:dxaOrig="420" w:dyaOrig="260">
          <v:shape id="_x0000_i1078" type="#_x0000_t75" style="width:21.2pt;height:12.8pt" o:ole="">
            <v:imagedata r:id="rId113" o:title=""/>
          </v:shape>
          <o:OLEObject Type="Embed" ProgID="Equation.DSMT4" ShapeID="_x0000_i1078" DrawAspect="Content" ObjectID="_1544728107" r:id="rId114"/>
        </w:object>
      </w:r>
      <w:r>
        <w:rPr>
          <w:rFonts w:hint="eastAsia"/>
        </w:rPr>
        <w:t>面的归一化方向图。</w:t>
      </w:r>
    </w:p>
    <w:p w:rsidR="00E447F2" w:rsidRPr="00830144" w:rsidRDefault="00E447F2" w:rsidP="00E447F2">
      <w:pPr>
        <w:rPr>
          <w:color w:val="FF0000"/>
        </w:rPr>
      </w:pPr>
      <w:r>
        <w:rPr>
          <w:noProof/>
          <w:color w:val="FF0000"/>
        </w:rPr>
        <w:drawing>
          <wp:anchor distT="0" distB="0" distL="114300" distR="114300" simplePos="0" relativeHeight="251662336" behindDoc="0" locked="0" layoutInCell="1" allowOverlap="1" wp14:anchorId="6FB6989B" wp14:editId="4B096207">
            <wp:simplePos x="0" y="0"/>
            <wp:positionH relativeFrom="margin">
              <wp:align>right</wp:align>
            </wp:positionH>
            <wp:positionV relativeFrom="paragraph">
              <wp:posOffset>142240</wp:posOffset>
            </wp:positionV>
            <wp:extent cx="2121535" cy="2040255"/>
            <wp:effectExtent l="0" t="0" r="0" b="0"/>
            <wp:wrapSquare wrapText="bothSides"/>
            <wp:docPr id="3" name="图片 2" descr="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BMP"/>
                    <pic:cNvPicPr/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1535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447F2" w:rsidRPr="00F0293D" w:rsidRDefault="00E447F2" w:rsidP="00E447F2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E447F2" w:rsidRDefault="00E447F2" w:rsidP="00E447F2">
      <w:pPr>
        <w:autoSpaceDN w:val="0"/>
        <w:spacing w:beforeAutospacing="1" w:afterAutospacing="1"/>
        <w:rPr>
          <w:rFonts w:ascii="Times New Roman" w:hAnsi="Times New Roman"/>
          <w:sz w:val="24"/>
          <w:szCs w:val="24"/>
        </w:rPr>
      </w:pPr>
    </w:p>
    <w:p w:rsidR="00E447F2" w:rsidRDefault="00E447F2" w:rsidP="00E447F2"/>
    <w:p w:rsidR="00E447F2" w:rsidRDefault="00E447F2" w:rsidP="00E447F2"/>
    <w:p w:rsidR="00E447F2" w:rsidRDefault="00E447F2" w:rsidP="00E447F2"/>
    <w:p w:rsidR="00E447F2" w:rsidRDefault="00E447F2" w:rsidP="00E447F2"/>
    <w:p w:rsidR="00E447F2" w:rsidRDefault="00E447F2" w:rsidP="00E447F2"/>
    <w:p w:rsidR="00E77102" w:rsidRDefault="00E77102" w:rsidP="00E77102">
      <w:r>
        <w:rPr>
          <w:rFonts w:hint="eastAsia"/>
        </w:rPr>
        <w:t xml:space="preserve">6. </w:t>
      </w:r>
      <w:r w:rsidR="0045475C">
        <w:rPr>
          <w:rFonts w:hint="eastAsia"/>
        </w:rPr>
        <w:t>解</w:t>
      </w:r>
      <w:r w:rsidR="0045475C">
        <w:t>：</w:t>
      </w:r>
    </w:p>
    <w:p w:rsidR="00E77102" w:rsidRDefault="00E77102" w:rsidP="00E77102">
      <w:pPr>
        <w:ind w:firstLineChars="100" w:firstLine="210"/>
      </w:pPr>
      <w:r>
        <w:rPr>
          <w:rFonts w:hint="eastAsia"/>
        </w:rPr>
        <w:t xml:space="preserve"> </w:t>
      </w:r>
      <w:r>
        <w:rPr>
          <w:rFonts w:hint="eastAsia"/>
        </w:rPr>
        <w:t>二元阵的元因子为</w:t>
      </w:r>
    </w:p>
    <w:p w:rsidR="00E77102" w:rsidRDefault="00E77102" w:rsidP="00E77102">
      <w:pPr>
        <w:ind w:firstLineChars="100" w:firstLine="210"/>
      </w:pPr>
      <w:r>
        <w:rPr>
          <w:rFonts w:hint="eastAsia"/>
        </w:rPr>
        <w:t xml:space="preserve"> </w:t>
      </w:r>
      <w:r w:rsidRPr="00336449">
        <w:rPr>
          <w:position w:val="-56"/>
        </w:rPr>
        <w:object w:dxaOrig="5700" w:dyaOrig="1240">
          <v:shape id="_x0000_i1079" type="#_x0000_t75" style="width:284.9pt;height:61.85pt" o:ole="">
            <v:imagedata r:id="rId116" o:title=""/>
          </v:shape>
          <o:OLEObject Type="Embed" ProgID="Equation.DSMT4" ShapeID="_x0000_i1079" DrawAspect="Content" ObjectID="_1544728108" r:id="rId117"/>
        </w:objec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 w:rsidRPr="00336449">
        <w:rPr>
          <w:position w:val="-12"/>
        </w:rPr>
        <w:object w:dxaOrig="660" w:dyaOrig="360">
          <v:shape id="_x0000_i1080" type="#_x0000_t75" style="width:33.15pt;height:18.1pt" o:ole="">
            <v:imagedata r:id="rId118" o:title=""/>
          </v:shape>
          <o:OLEObject Type="Embed" ProgID="Equation.DSMT4" ShapeID="_x0000_i1080" DrawAspect="Content" ObjectID="_1544728109" r:id="rId119"/>
        </w:object>
      </w:r>
      <w:r>
        <w:rPr>
          <w:rFonts w:hint="eastAsia"/>
        </w:rPr>
        <w:t>）</w:t>
      </w:r>
    </w:p>
    <w:p w:rsidR="00E77102" w:rsidRDefault="00E77102" w:rsidP="00E77102">
      <w:pPr>
        <w:ind w:firstLineChars="100" w:firstLine="210"/>
      </w:pPr>
      <w:r>
        <w:rPr>
          <w:rFonts w:hint="eastAsia"/>
        </w:rPr>
        <w:t xml:space="preserve"> </w:t>
      </w:r>
      <w:r>
        <w:rPr>
          <w:rFonts w:hint="eastAsia"/>
        </w:rPr>
        <w:t>二元阵的阵因子为</w:t>
      </w:r>
    </w:p>
    <w:p w:rsidR="00E77102" w:rsidRDefault="00E77102" w:rsidP="00E77102">
      <w:pPr>
        <w:ind w:firstLineChars="100" w:firstLine="210"/>
      </w:pPr>
      <w:r>
        <w:rPr>
          <w:rFonts w:hint="eastAsia"/>
        </w:rPr>
        <w:t xml:space="preserve"> </w:t>
      </w:r>
      <w:r w:rsidRPr="00336449">
        <w:rPr>
          <w:position w:val="-28"/>
        </w:rPr>
        <w:object w:dxaOrig="2860" w:dyaOrig="680">
          <v:shape id="_x0000_i1081" type="#_x0000_t75" style="width:142.65pt;height:33.55pt" o:ole="">
            <v:imagedata r:id="rId120" o:title=""/>
          </v:shape>
          <o:OLEObject Type="Embed" ProgID="Equation.DSMT4" ShapeID="_x0000_i1081" DrawAspect="Content" ObjectID="_1544728110" r:id="rId121"/>
        </w:object>
      </w:r>
    </w:p>
    <w:p w:rsidR="00E77102" w:rsidRDefault="00E77102" w:rsidP="00E77102">
      <w:pPr>
        <w:ind w:firstLineChars="1000" w:firstLine="2100"/>
      </w:pPr>
      <w:r w:rsidRPr="00336449">
        <w:rPr>
          <w:position w:val="-32"/>
        </w:rPr>
        <w:object w:dxaOrig="6020" w:dyaOrig="760">
          <v:shape id="_x0000_i1082" type="#_x0000_t75" style="width:301.25pt;height:38.45pt" o:ole="">
            <v:imagedata r:id="rId122" o:title=""/>
          </v:shape>
          <o:OLEObject Type="Embed" ProgID="Equation.DSMT4" ShapeID="_x0000_i1082" DrawAspect="Content" ObjectID="_1544728111" r:id="rId123"/>
        </w:object>
      </w:r>
    </w:p>
    <w:p w:rsidR="00E77102" w:rsidRDefault="00E77102" w:rsidP="00E77102">
      <w:r>
        <w:rPr>
          <w:rFonts w:hint="eastAsia"/>
        </w:rPr>
        <w:t xml:space="preserve">   </w:t>
      </w:r>
      <w:r>
        <w:rPr>
          <w:rFonts w:hint="eastAsia"/>
        </w:rPr>
        <w:t>其中</w:t>
      </w:r>
      <w:r w:rsidRPr="00336449">
        <w:rPr>
          <w:position w:val="-12"/>
        </w:rPr>
        <w:object w:dxaOrig="1760" w:dyaOrig="360">
          <v:shape id="_x0000_i1083" type="#_x0000_t75" style="width:88.35pt;height:18.1pt" o:ole="">
            <v:imagedata r:id="rId124" o:title=""/>
          </v:shape>
          <o:OLEObject Type="Embed" ProgID="Equation.DSMT4" ShapeID="_x0000_i1083" DrawAspect="Content" ObjectID="_1544728112" r:id="rId125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336449">
        <w:rPr>
          <w:position w:val="-24"/>
        </w:rPr>
        <w:object w:dxaOrig="5360" w:dyaOrig="620">
          <v:shape id="_x0000_i1084" type="#_x0000_t75" style="width:268.1pt;height:31.35pt" o:ole="">
            <v:imagedata r:id="rId126" o:title=""/>
          </v:shape>
          <o:OLEObject Type="Embed" ProgID="Equation.DSMT4" ShapeID="_x0000_i1084" DrawAspect="Content" ObjectID="_1544728113" r:id="rId127"/>
        </w:object>
      </w:r>
    </w:p>
    <w:p w:rsidR="00E77102" w:rsidRDefault="00E77102" w:rsidP="00E77102">
      <w:r>
        <w:rPr>
          <w:rFonts w:hint="eastAsia"/>
        </w:rPr>
        <w:t xml:space="preserve">   </w:t>
      </w:r>
      <w:r>
        <w:rPr>
          <w:rFonts w:hint="eastAsia"/>
        </w:rPr>
        <w:t>归一化阵因子为</w:t>
      </w:r>
      <w:r w:rsidRPr="00336449">
        <w:rPr>
          <w:position w:val="-32"/>
        </w:rPr>
        <w:object w:dxaOrig="3800" w:dyaOrig="760">
          <v:shape id="_x0000_i1085" type="#_x0000_t75" style="width:190.4pt;height:38.45pt" o:ole="">
            <v:imagedata r:id="rId128" o:title=""/>
          </v:shape>
          <o:OLEObject Type="Embed" ProgID="Equation.DSMT4" ShapeID="_x0000_i1085" DrawAspect="Content" ObjectID="_1544728114" r:id="rId129"/>
        </w:object>
      </w:r>
    </w:p>
    <w:p w:rsidR="00E77102" w:rsidRDefault="00E77102" w:rsidP="00E77102">
      <w:pPr>
        <w:ind w:firstLineChars="150" w:firstLine="315"/>
      </w:pPr>
      <w:r>
        <w:rPr>
          <w:rFonts w:hint="eastAsia"/>
        </w:rPr>
        <w:t>归一化方向图函数为</w:t>
      </w:r>
    </w:p>
    <w:p w:rsidR="00E77102" w:rsidRDefault="00E77102" w:rsidP="00E77102">
      <w:pPr>
        <w:ind w:firstLineChars="150" w:firstLine="315"/>
      </w:pPr>
      <w:r w:rsidRPr="00336449">
        <w:rPr>
          <w:position w:val="-56"/>
        </w:rPr>
        <w:object w:dxaOrig="6280" w:dyaOrig="1240">
          <v:shape id="_x0000_i1086" type="#_x0000_t75" style="width:313.6pt;height:61.85pt" o:ole="">
            <v:imagedata r:id="rId130" o:title=""/>
          </v:shape>
          <o:OLEObject Type="Embed" ProgID="Equation.DSMT4" ShapeID="_x0000_i1086" DrawAspect="Content" ObjectID="_1544728115" r:id="rId131"/>
        </w:object>
      </w:r>
    </w:p>
    <w:p w:rsidR="00E77102" w:rsidRDefault="00E77102" w:rsidP="00E77102">
      <w:pPr>
        <w:ind w:firstLineChars="150" w:firstLine="315"/>
      </w:pPr>
      <w:r>
        <w:rPr>
          <w:rFonts w:hint="eastAsia"/>
        </w:rPr>
        <w:t>在</w:t>
      </w:r>
      <w:r w:rsidRPr="00336449">
        <w:rPr>
          <w:position w:val="-6"/>
        </w:rPr>
        <w:object w:dxaOrig="420" w:dyaOrig="220">
          <v:shape id="_x0000_i1087" type="#_x0000_t75" style="width:21.2pt;height:10.6pt" o:ole="">
            <v:imagedata r:id="rId132" o:title=""/>
          </v:shape>
          <o:OLEObject Type="Embed" ProgID="Equation.DSMT4" ShapeID="_x0000_i1087" DrawAspect="Content" ObjectID="_1544728116" r:id="rId133"/>
        </w:object>
      </w:r>
      <w:r>
        <w:rPr>
          <w:rFonts w:hint="eastAsia"/>
        </w:rPr>
        <w:t>平面上，</w:t>
      </w:r>
      <w:r w:rsidRPr="00336449">
        <w:rPr>
          <w:position w:val="-10"/>
        </w:rPr>
        <w:object w:dxaOrig="580" w:dyaOrig="320">
          <v:shape id="_x0000_i1088" type="#_x0000_t75" style="width:28.7pt;height:16.35pt" o:ole="">
            <v:imagedata r:id="rId134" o:title=""/>
          </v:shape>
          <o:OLEObject Type="Embed" ProgID="Equation.DSMT4" ShapeID="_x0000_i1088" DrawAspect="Content" ObjectID="_1544728117" r:id="rId135"/>
        </w:object>
      </w:r>
      <w:r>
        <w:rPr>
          <w:rFonts w:hint="eastAsia"/>
        </w:rPr>
        <w:t>，归一化方向图函数为</w:t>
      </w:r>
    </w:p>
    <w:p w:rsidR="00E77102" w:rsidRDefault="00E77102" w:rsidP="00E77102">
      <w:pPr>
        <w:ind w:firstLineChars="100" w:firstLine="210"/>
      </w:pPr>
      <w:r w:rsidRPr="00336449">
        <w:rPr>
          <w:position w:val="-56"/>
        </w:rPr>
        <w:object w:dxaOrig="3840" w:dyaOrig="1240">
          <v:shape id="_x0000_i1089" type="#_x0000_t75" style="width:192.15pt;height:61.85pt" o:ole="">
            <v:imagedata r:id="rId136" o:title=""/>
          </v:shape>
          <o:OLEObject Type="Embed" ProgID="Equation.DSMT4" ShapeID="_x0000_i1089" DrawAspect="Content" ObjectID="_1544728118" r:id="rId137"/>
        </w:object>
      </w:r>
      <w:r>
        <w:rPr>
          <w:rFonts w:hint="eastAsia"/>
        </w:rPr>
        <w:t>，归一化方向图如（</w:t>
      </w:r>
      <w:r>
        <w:rPr>
          <w:rFonts w:hint="eastAsia"/>
        </w:rPr>
        <w:t>a</w:t>
      </w:r>
      <w:r>
        <w:rPr>
          <w:rFonts w:hint="eastAsia"/>
        </w:rPr>
        <w:t>）所示</w:t>
      </w:r>
    </w:p>
    <w:p w:rsidR="00E77102" w:rsidRDefault="00E77102" w:rsidP="00E77102">
      <w:r>
        <w:rPr>
          <w:rFonts w:hint="eastAsia"/>
        </w:rPr>
        <w:t xml:space="preserve">    </w:t>
      </w:r>
      <w:r w:rsidRPr="00336449">
        <w:rPr>
          <w:position w:val="-10"/>
        </w:rPr>
        <w:object w:dxaOrig="420" w:dyaOrig="260">
          <v:shape id="_x0000_i1090" type="#_x0000_t75" style="width:21.2pt;height:12.8pt" o:ole="">
            <v:imagedata r:id="rId138" o:title=""/>
          </v:shape>
          <o:OLEObject Type="Embed" ProgID="Equation.DSMT4" ShapeID="_x0000_i1090" DrawAspect="Content" ObjectID="_1544728119" r:id="rId139"/>
        </w:object>
      </w:r>
      <w:r>
        <w:rPr>
          <w:rFonts w:hint="eastAsia"/>
        </w:rPr>
        <w:t>平面上，</w:t>
      </w:r>
      <w:r w:rsidRPr="00336449">
        <w:rPr>
          <w:position w:val="-6"/>
        </w:rPr>
        <w:object w:dxaOrig="740" w:dyaOrig="320">
          <v:shape id="_x0000_i1091" type="#_x0000_t75" style="width:37.1pt;height:16.35pt" o:ole="">
            <v:imagedata r:id="rId140" o:title=""/>
          </v:shape>
          <o:OLEObject Type="Embed" ProgID="Equation.DSMT4" ShapeID="_x0000_i1091" DrawAspect="Content" ObjectID="_1544728120" r:id="rId141"/>
        </w:object>
      </w:r>
      <w:r>
        <w:rPr>
          <w:rFonts w:hint="eastAsia"/>
        </w:rPr>
        <w:t>，有</w:t>
      </w:r>
    </w:p>
    <w:p w:rsidR="00E77102" w:rsidRDefault="00E77102" w:rsidP="00E77102">
      <w:pPr>
        <w:ind w:firstLineChars="100" w:firstLine="210"/>
      </w:pPr>
      <w:r w:rsidRPr="00336449">
        <w:rPr>
          <w:position w:val="-28"/>
        </w:rPr>
        <w:object w:dxaOrig="2540" w:dyaOrig="680">
          <v:shape id="_x0000_i1092" type="#_x0000_t75" style="width:126.75pt;height:33.55pt" o:ole="">
            <v:imagedata r:id="rId142" o:title=""/>
          </v:shape>
          <o:OLEObject Type="Embed" ProgID="Equation.DSMT4" ShapeID="_x0000_i1092" DrawAspect="Content" ObjectID="_1544728121" r:id="rId143"/>
        </w:object>
      </w:r>
      <w:r>
        <w:rPr>
          <w:rFonts w:hint="eastAsia"/>
        </w:rPr>
        <w:t>，归一化方向图如图（</w:t>
      </w:r>
      <w:r>
        <w:rPr>
          <w:rFonts w:hint="eastAsia"/>
        </w:rPr>
        <w:t>b</w:t>
      </w:r>
      <w:r>
        <w:rPr>
          <w:rFonts w:hint="eastAsia"/>
        </w:rPr>
        <w:t>）所示</w:t>
      </w:r>
    </w:p>
    <w:p w:rsidR="00E77102" w:rsidRPr="00990146" w:rsidRDefault="00E77102" w:rsidP="00E77102">
      <w:pPr>
        <w:ind w:firstLineChars="100" w:firstLine="210"/>
      </w:pPr>
      <w:r>
        <w:rPr>
          <w:noProof/>
        </w:rPr>
        <w:drawing>
          <wp:inline distT="0" distB="0" distL="0" distR="0" wp14:anchorId="58355CDD" wp14:editId="12386ED8">
            <wp:extent cx="4763590" cy="3324648"/>
            <wp:effectExtent l="19050" t="0" r="0" b="0"/>
            <wp:docPr id="9" name="图片 0" descr="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BMP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7505" cy="3327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102" w:rsidRDefault="00E77102" w:rsidP="00E77102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E77102" w:rsidRPr="00F0293D" w:rsidRDefault="00E77102" w:rsidP="00E77102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633D4D" w:rsidRDefault="00633D4D" w:rsidP="00633D4D">
      <w:pPr>
        <w:autoSpaceDN w:val="0"/>
        <w:spacing w:beforeAutospacing="1" w:afterAutospacing="1"/>
        <w:rPr>
          <w:rFonts w:ascii="Times New Roman" w:hAnsi="Times New Roman"/>
          <w:sz w:val="24"/>
          <w:szCs w:val="24"/>
        </w:rPr>
      </w:pPr>
    </w:p>
    <w:p w:rsidR="00732678" w:rsidRPr="00732678" w:rsidRDefault="00732678" w:rsidP="00747361"/>
    <w:sectPr w:rsidR="00732678" w:rsidRPr="007326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2AE9" w:rsidRDefault="00722AE9" w:rsidP="00F0293D">
      <w:r>
        <w:separator/>
      </w:r>
    </w:p>
  </w:endnote>
  <w:endnote w:type="continuationSeparator" w:id="0">
    <w:p w:rsidR="00722AE9" w:rsidRDefault="00722AE9" w:rsidP="00F029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2AE9" w:rsidRDefault="00722AE9" w:rsidP="00F0293D">
      <w:r>
        <w:separator/>
      </w:r>
    </w:p>
  </w:footnote>
  <w:footnote w:type="continuationSeparator" w:id="0">
    <w:p w:rsidR="00722AE9" w:rsidRDefault="00722AE9" w:rsidP="00F029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AA9B7F"/>
    <w:multiLevelType w:val="singleLevel"/>
    <w:tmpl w:val="52AA9B7F"/>
    <w:lvl w:ilvl="0">
      <w:start w:val="4"/>
      <w:numFmt w:val="decimal"/>
      <w:suff w:val="space"/>
      <w:lvlText w:val="%1."/>
      <w:lvlJc w:val="left"/>
    </w:lvl>
  </w:abstractNum>
  <w:abstractNum w:abstractNumId="1" w15:restartNumberingAfterBreak="0">
    <w:nsid w:val="52AAA66D"/>
    <w:multiLevelType w:val="singleLevel"/>
    <w:tmpl w:val="52AAA66D"/>
    <w:lvl w:ilvl="0">
      <w:start w:val="6"/>
      <w:numFmt w:val="decimal"/>
      <w:suff w:val="space"/>
      <w:lvlText w:val="%1."/>
      <w:lvlJc w:val="left"/>
    </w:lvl>
  </w:abstractNum>
  <w:abstractNum w:abstractNumId="2" w15:restartNumberingAfterBreak="0">
    <w:nsid w:val="52AAA6AE"/>
    <w:multiLevelType w:val="singleLevel"/>
    <w:tmpl w:val="52AAA6AE"/>
    <w:lvl w:ilvl="0">
      <w:start w:val="1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312"/>
    <w:rsid w:val="00017406"/>
    <w:rsid w:val="00062B2B"/>
    <w:rsid w:val="00073944"/>
    <w:rsid w:val="0045475C"/>
    <w:rsid w:val="004803E7"/>
    <w:rsid w:val="004D1937"/>
    <w:rsid w:val="00563312"/>
    <w:rsid w:val="00633D4D"/>
    <w:rsid w:val="00635ED6"/>
    <w:rsid w:val="006A35D6"/>
    <w:rsid w:val="00722AE9"/>
    <w:rsid w:val="00732678"/>
    <w:rsid w:val="00747361"/>
    <w:rsid w:val="00956F01"/>
    <w:rsid w:val="009A3A25"/>
    <w:rsid w:val="00BD3BD5"/>
    <w:rsid w:val="00C87537"/>
    <w:rsid w:val="00CF6136"/>
    <w:rsid w:val="00D86AB9"/>
    <w:rsid w:val="00E423FA"/>
    <w:rsid w:val="00E447F2"/>
    <w:rsid w:val="00E659ED"/>
    <w:rsid w:val="00E77102"/>
    <w:rsid w:val="00E80EFD"/>
    <w:rsid w:val="00E860AE"/>
    <w:rsid w:val="00E93AB7"/>
    <w:rsid w:val="00EE0712"/>
    <w:rsid w:val="00F02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102673F-26D0-4597-B9FB-CF2BDEBDC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071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7361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029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0293D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029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0293D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png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png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</Pages>
  <Words>496</Words>
  <Characters>2833</Characters>
  <Application>Microsoft Office Word</Application>
  <DocSecurity>0</DocSecurity>
  <Lines>23</Lines>
  <Paragraphs>6</Paragraphs>
  <ScaleCrop>false</ScaleCrop>
  <Company/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 zy</cp:lastModifiedBy>
  <cp:revision>11</cp:revision>
  <dcterms:created xsi:type="dcterms:W3CDTF">2014-12-28T06:49:00Z</dcterms:created>
  <dcterms:modified xsi:type="dcterms:W3CDTF">2016-12-31T14:19:00Z</dcterms:modified>
</cp:coreProperties>
</file>